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ajorHAnsi" w:eastAsiaTheme="majorEastAsia" w:hAnsiTheme="majorHAnsi" w:cstheme="majorBidi"/>
          <w:caps/>
        </w:rPr>
        <w:id w:val="1304349059"/>
        <w:docPartObj>
          <w:docPartGallery w:val="Cover Pages"/>
          <w:docPartUnique/>
        </w:docPartObj>
      </w:sdtPr>
      <w:sdtEndPr>
        <w:rPr>
          <w:rFonts w:asciiTheme="minorHAnsi" w:eastAsiaTheme="minorHAnsi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 w:firstRow="1" w:lastRow="0" w:firstColumn="1" w:lastColumn="0" w:noHBand="0" w:noVBand="1"/>
          </w:tblPr>
          <w:tblGrid>
            <w:gridCol w:w="10682"/>
          </w:tblGrid>
          <w:tr w:rsidR="00666A49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>
                <w:rPr>
                  <w:b/>
                </w:rPr>
              </w:sdtEndPr>
              <w:sdtContent>
                <w:tc>
                  <w:tcPr>
                    <w:tcW w:w="5000" w:type="pct"/>
                  </w:tcPr>
                  <w:p w:rsidR="00666A49" w:rsidRPr="00666A49" w:rsidRDefault="00FB3D30" w:rsidP="00FB3D30">
                    <w:pPr>
                      <w:tabs>
                        <w:tab w:val="left" w:pos="1275"/>
                      </w:tabs>
                      <w:jc w:val="center"/>
                      <w:rPr>
                        <w:lang w:eastAsia="ja-JP"/>
                      </w:rPr>
                    </w:pPr>
                    <w:r w:rsidRPr="00FB3D30"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министерство образования республики беларусь                                          </w:t>
                    </w:r>
                    <w:r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                       </w:t>
                    </w:r>
                    <w:r w:rsidRPr="00FB3D30"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 белорусский государственный университет</w:t>
                    </w:r>
                  </w:p>
                </w:tc>
              </w:sdtContent>
            </w:sdt>
          </w:tr>
          <w:tr w:rsidR="00666A49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bottom w:val="single" w:sz="4" w:space="0" w:color="4F81BD" w:themeColor="accent1"/>
                    </w:tcBorders>
                    <w:vAlign w:val="center"/>
                  </w:tcPr>
                  <w:p w:rsidR="00666A49" w:rsidRDefault="00FB3D30" w:rsidP="008619C9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ru-RU"/>
                      </w:rPr>
                      <w:t>Функциональный анализ</w:t>
                    </w:r>
                  </w:p>
                </w:tc>
              </w:sdtContent>
            </w:sdt>
          </w:tr>
          <w:tr w:rsidR="00666A49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top w:val="single" w:sz="4" w:space="0" w:color="4F81BD" w:themeColor="accent1"/>
                    </w:tcBorders>
                    <w:vAlign w:val="center"/>
                  </w:tcPr>
                  <w:p w:rsidR="00666A49" w:rsidRPr="00AA218B" w:rsidRDefault="00E505A2" w:rsidP="008619C9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ru-RU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ru-RU"/>
                      </w:rPr>
                      <w:t>Лабораторная работа №</w:t>
                    </w:r>
                    <w:r w:rsidR="00A95FCA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ru-RU"/>
                      </w:rPr>
                      <w:t>3</w:t>
                    </w:r>
                  </w:p>
                </w:tc>
              </w:sdtContent>
            </w:sdt>
          </w:tr>
          <w:tr w:rsidR="00666A49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AA218B" w:rsidRDefault="00666A49">
                <w:pPr>
                  <w:pStyle w:val="NoSpacing"/>
                  <w:jc w:val="center"/>
                  <w:rPr>
                    <w:lang w:val="ru-RU"/>
                  </w:rPr>
                </w:pPr>
              </w:p>
            </w:tc>
          </w:tr>
          <w:tr w:rsidR="00666A49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8619C9" w:rsidRDefault="008619C9" w:rsidP="00E505A2">
                <w:pPr>
                  <w:pStyle w:val="NoSpacing"/>
                  <w:jc w:val="center"/>
                  <w:rPr>
                    <w:b/>
                    <w:bCs/>
                    <w:lang w:val="ru-RU"/>
                  </w:rPr>
                </w:pPr>
                <w:r w:rsidRPr="008619C9">
                  <w:rPr>
                    <w:bCs/>
                    <w:sz w:val="28"/>
                    <w:lang w:val="ru-RU"/>
                  </w:rPr>
                  <w:t>(</w:t>
                </w:r>
                <w:proofErr w:type="spellStart"/>
                <w:sdt>
                  <w:sdtPr>
                    <w:rPr>
                      <w:bCs/>
                      <w:sz w:val="28"/>
                    </w:rPr>
                    <w:alias w:val="Author"/>
                    <w:id w:val="15524260"/>
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<w:text/>
                  </w:sdtPr>
                  <w:sdtEndPr/>
                  <w:sdtContent>
                    <w:r w:rsidR="00E505A2">
                      <w:rPr>
                        <w:bCs/>
                        <w:sz w:val="28"/>
                        <w:lang w:val="ru-RU"/>
                      </w:rPr>
                      <w:t>Банаховы</w:t>
                    </w:r>
                    <w:proofErr w:type="spellEnd"/>
                    <w:r w:rsidR="00E505A2">
                      <w:rPr>
                        <w:bCs/>
                        <w:sz w:val="28"/>
                        <w:lang w:val="ru-RU"/>
                      </w:rPr>
                      <w:t xml:space="preserve"> пространства</w:t>
                    </w:r>
                    <w:r w:rsidR="00FB3D30">
                      <w:rPr>
                        <w:bCs/>
                        <w:sz w:val="28"/>
                        <w:lang w:val="ru-RU"/>
                      </w:rPr>
                      <w:t>)</w:t>
                    </w:r>
                  </w:sdtContent>
                </w:sdt>
              </w:p>
            </w:tc>
          </w:tr>
          <w:tr w:rsidR="00666A49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8619C9" w:rsidRDefault="00666A49">
                <w:pPr>
                  <w:pStyle w:val="NoSpacing"/>
                  <w:jc w:val="center"/>
                  <w:rPr>
                    <w:b/>
                    <w:bCs/>
                    <w:lang w:val="ru-RU"/>
                  </w:rPr>
                </w:pPr>
              </w:p>
            </w:tc>
          </w:tr>
        </w:tbl>
        <w:p w:rsidR="00666A49" w:rsidRPr="008619C9" w:rsidRDefault="00E505A2" w:rsidP="008619C9">
          <w:pPr>
            <w:ind w:left="708" w:hanging="708"/>
            <w:jc w:val="center"/>
            <w:rPr>
              <w:sz w:val="28"/>
            </w:rPr>
          </w:pPr>
          <w:r>
            <w:rPr>
              <w:sz w:val="28"/>
            </w:rPr>
            <w:t>Студента</w:t>
          </w:r>
          <w:r w:rsidR="008619C9" w:rsidRPr="008619C9">
            <w:rPr>
              <w:sz w:val="28"/>
            </w:rPr>
            <w:t xml:space="preserve"> 3 курса 3 группы</w:t>
          </w:r>
        </w:p>
        <w:p w:rsidR="005C1DE6" w:rsidRDefault="00E505A2" w:rsidP="00E505A2">
          <w:pPr>
            <w:jc w:val="right"/>
          </w:pPr>
          <w:r>
            <w:t>Некрашевича Александра Дмитриевич</w:t>
          </w:r>
        </w:p>
        <w:p w:rsidR="005C1DE6" w:rsidRPr="005C1DE6" w:rsidRDefault="005C1DE6" w:rsidP="00E505A2">
          <w:pPr>
            <w:jc w:val="right"/>
          </w:pPr>
          <w:r>
            <w:t xml:space="preserve"> Ва</w:t>
          </w:r>
          <w:bookmarkStart w:id="0" w:name="_GoBack"/>
          <w:bookmarkEnd w:id="0"/>
          <w:r>
            <w:t>риант 14</w:t>
          </w:r>
        </w:p>
        <w:p w:rsidR="008619C9" w:rsidRDefault="008619C9"/>
        <w:tbl>
          <w:tblPr>
            <w:tblpPr w:leftFromText="187" w:rightFromText="187" w:horzAnchor="margin" w:tblpXSpec="center" w:tblpYSpec="bottom"/>
            <w:tblW w:w="5000" w:type="pct"/>
            <w:tblLook w:val="04A0" w:firstRow="1" w:lastRow="0" w:firstColumn="1" w:lastColumn="0" w:noHBand="0" w:noVBand="1"/>
          </w:tblPr>
          <w:tblGrid>
            <w:gridCol w:w="10682"/>
          </w:tblGrid>
          <w:tr w:rsidR="00666A49" w:rsidRPr="00666A49">
            <w:tc>
              <w:tcPr>
                <w:tcW w:w="5000" w:type="pct"/>
              </w:tcPr>
              <w:p w:rsidR="00666A49" w:rsidRDefault="00666A49" w:rsidP="008619C9">
                <w:pPr>
                  <w:pStyle w:val="NoSpacing"/>
                </w:pPr>
              </w:p>
            </w:tc>
          </w:tr>
        </w:tbl>
        <w:p w:rsidR="00666A49" w:rsidRPr="00666A49" w:rsidRDefault="00666A49">
          <w:pPr>
            <w:rPr>
              <w:lang w:val="en-US"/>
            </w:rPr>
          </w:pPr>
        </w:p>
        <w:p w:rsidR="00776546" w:rsidRDefault="00FB3D30">
          <w:r>
            <w:rPr>
              <w:noProof/>
              <w:lang w:val="en-US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00549606" wp14:editId="480C21D8">
                    <wp:simplePos x="0" y="0"/>
                    <wp:positionH relativeFrom="column">
                      <wp:posOffset>4382770</wp:posOffset>
                    </wp:positionH>
                    <wp:positionV relativeFrom="paragraph">
                      <wp:posOffset>2318385</wp:posOffset>
                    </wp:positionV>
                    <wp:extent cx="2374265" cy="1403985"/>
                    <wp:effectExtent l="0" t="0" r="8890" b="0"/>
                    <wp:wrapNone/>
                    <wp:docPr id="3" name="Text Box 3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74265" cy="1403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140DA" w:rsidRDefault="00A140DA" w:rsidP="008619C9">
                                <w:pPr>
                                  <w:rPr>
                                    <w:b/>
                                  </w:rPr>
                                </w:pPr>
                                <w:r w:rsidRPr="008619C9">
                                  <w:rPr>
                                    <w:b/>
                                  </w:rPr>
                                  <w:t>Преподаватель</w:t>
                                </w:r>
                              </w:p>
                              <w:p w:rsidR="00A140DA" w:rsidRDefault="00A140DA" w:rsidP="008619C9">
                                <w:proofErr w:type="spellStart"/>
                                <w:r w:rsidRPr="008619C9">
                                  <w:t>Дайняк</w:t>
                                </w:r>
                                <w:proofErr w:type="spellEnd"/>
                                <w:r>
                                  <w:t xml:space="preserve"> Виктор Владимирович</w:t>
                                </w:r>
                              </w:p>
                              <w:p w:rsidR="00A140DA" w:rsidRDefault="00A140DA" w:rsidP="008619C9">
                                <w:r>
                                  <w:t>Доцент кафедры МФ</w:t>
                                </w:r>
                              </w:p>
                              <w:p w:rsidR="00A140DA" w:rsidRPr="008619C9" w:rsidRDefault="00A140DA" w:rsidP="008619C9">
                                <w:r>
                                  <w:t>канд. физ.-мат. нау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4000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" o:spid="_x0000_s1026" type="#_x0000_t202" style="position:absolute;margin-left:345.1pt;margin-top:182.55pt;width:186.95pt;height:110.55pt;z-index:25166540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" stroked="f">
                    <v:textbox style="mso-fit-shape-to-text:t">
                      <w:txbxContent>
                        <w:p w:rsidR="00A140DA" w:rsidRDefault="00A140DA" w:rsidP="008619C9">
                          <w:pPr>
                            <w:rPr>
                              <w:b/>
                            </w:rPr>
                          </w:pPr>
                          <w:r w:rsidRPr="008619C9">
                            <w:rPr>
                              <w:b/>
                            </w:rPr>
                            <w:t>Преподаватель</w:t>
                          </w:r>
                        </w:p>
                        <w:p w:rsidR="00A140DA" w:rsidRDefault="00A140DA" w:rsidP="008619C9">
                          <w:proofErr w:type="spellStart"/>
                          <w:r w:rsidRPr="008619C9">
                            <w:t>Дайняк</w:t>
                          </w:r>
                          <w:proofErr w:type="spellEnd"/>
                          <w:r>
                            <w:t xml:space="preserve"> Виктор Владимирович</w:t>
                          </w:r>
                        </w:p>
                        <w:p w:rsidR="00A140DA" w:rsidRDefault="00A140DA" w:rsidP="008619C9">
                          <w:r>
                            <w:t>Доцент кафедры МФ</w:t>
                          </w:r>
                        </w:p>
                        <w:p w:rsidR="00A140DA" w:rsidRPr="008619C9" w:rsidRDefault="00A140DA" w:rsidP="008619C9">
                          <w:r>
                            <w:t>канд. физ.-мат. наук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 w:rsidR="00F65D27">
            <w:rPr>
              <w:noProof/>
              <w:lang w:val="en-US"/>
            </w:rPr>
            <mc:AlternateContent>
              <mc:Choice Requires="wps">
                <w:drawing>
                  <wp:anchor distT="0" distB="0" distL="114300" distR="114300" simplePos="0" relativeHeight="251663360" behindDoc="0" locked="0" layoutInCell="1" allowOverlap="1" wp14:anchorId="147B481F" wp14:editId="588A774C">
                    <wp:simplePos x="0" y="0"/>
                    <wp:positionH relativeFrom="column">
                      <wp:posOffset>-17780</wp:posOffset>
                    </wp:positionH>
                    <wp:positionV relativeFrom="paragraph">
                      <wp:posOffset>2423160</wp:posOffset>
                    </wp:positionV>
                    <wp:extent cx="2374265" cy="1403985"/>
                    <wp:effectExtent l="0" t="0" r="8890" b="0"/>
                    <wp:wrapNone/>
                    <wp:docPr id="2" name="Text Box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74265" cy="1403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140DA" w:rsidRDefault="00A140DA">
                                <w:r>
                                  <w:t xml:space="preserve">Работа сдана </w:t>
                                </w:r>
                                <w:r w:rsidR="005C1DE6">
                                  <w:rPr>
                                    <w:lang w:val="en-US"/>
                                  </w:rPr>
                                  <w:t>20</w:t>
                                </w:r>
                                <w:r>
                                  <w:t>.1</w:t>
                                </w:r>
                                <w:r w:rsidR="00E505A2" w:rsidRPr="00A95FCA">
                                  <w:t>2</w:t>
                                </w:r>
                                <w:r>
                                  <w:t>.2013 г.</w:t>
                                </w:r>
                              </w:p>
                              <w:p w:rsidR="00A140DA" w:rsidRDefault="00A140DA">
                                <w:proofErr w:type="gramStart"/>
                                <w:r>
                                  <w:t>Зачтена</w:t>
                                </w:r>
                                <w:proofErr w:type="gramEnd"/>
                                <w:r>
                                  <w:t xml:space="preserve"> _______________ 2013 г.</w:t>
                                </w:r>
                              </w:p>
                              <w:p w:rsidR="00A140DA" w:rsidRPr="008619C9" w:rsidRDefault="00A140DA">
                                <w:r>
                                  <w:t>____________________________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4000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" o:spid="_x0000_s1027" type="#_x0000_t202" style="position:absolute;margin-left:-1.4pt;margin-top:190.8pt;width:186.95pt;height:110.55pt;z-index:25166336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" stroked="f">
                    <v:textbox style="mso-fit-shape-to-text:t">
                      <w:txbxContent>
                        <w:p w:rsidR="00A140DA" w:rsidRDefault="00A140DA">
                          <w:r>
                            <w:t xml:space="preserve">Работа сдана </w:t>
                          </w:r>
                          <w:r w:rsidR="005C1DE6">
                            <w:rPr>
                              <w:lang w:val="en-US"/>
                            </w:rPr>
                            <w:t>20</w:t>
                          </w:r>
                          <w:r>
                            <w:t>.1</w:t>
                          </w:r>
                          <w:r w:rsidR="00E505A2" w:rsidRPr="00A95FCA">
                            <w:t>2</w:t>
                          </w:r>
                          <w:r>
                            <w:t>.2013 г.</w:t>
                          </w:r>
                        </w:p>
                        <w:p w:rsidR="00A140DA" w:rsidRDefault="00A140DA">
                          <w:proofErr w:type="gramStart"/>
                          <w:r>
                            <w:t>Зачтена</w:t>
                          </w:r>
                          <w:proofErr w:type="gramEnd"/>
                          <w:r>
                            <w:t xml:space="preserve"> _______________ 2013 г.</w:t>
                          </w:r>
                        </w:p>
                        <w:p w:rsidR="00A140DA" w:rsidRPr="008619C9" w:rsidRDefault="00A140DA">
                          <w:r>
                            <w:t>____________________________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</w:p>
        <w:p w:rsidR="00776546" w:rsidRDefault="00776546">
          <w:r>
            <w:br w:type="page"/>
          </w:r>
        </w:p>
        <w:p w:rsidR="005C1DE6" w:rsidRPr="005C1DE6" w:rsidRDefault="005C1DE6" w:rsidP="005C1DE6">
          <w:pPr>
            <w:rPr>
              <w:rFonts w:ascii="Times New Roman" w:hAnsi="Times New Roman" w:cs="Times New Roman"/>
              <w:b/>
              <w:sz w:val="32"/>
              <w:szCs w:val="32"/>
            </w:rPr>
          </w:pPr>
          <w:r w:rsidRPr="005C1DE6">
            <w:rPr>
              <w:rFonts w:ascii="Times New Roman" w:hAnsi="Times New Roman" w:cs="Times New Roman"/>
              <w:b/>
              <w:sz w:val="32"/>
              <w:szCs w:val="32"/>
            </w:rPr>
            <w:lastRenderedPageBreak/>
            <w:t>Теоретические основы</w:t>
          </w:r>
        </w:p>
        <w:p w:rsidR="005C1DE6" w:rsidRPr="005C1DE6" w:rsidRDefault="005C1DE6" w:rsidP="005C1DE6">
          <w:pPr>
            <w:rPr>
              <w:rFonts w:ascii="Times New Roman" w:eastAsiaTheme="minorEastAsia" w:hAnsi="Times New Roman" w:cs="Times New Roman"/>
              <w:sz w:val="32"/>
              <w:szCs w:val="32"/>
            </w:rPr>
          </w:pPr>
          <w:r w:rsidRPr="005C1DE6">
            <w:rPr>
              <w:rFonts w:ascii="Times New Roman" w:hAnsi="Times New Roman" w:cs="Times New Roman"/>
              <w:sz w:val="32"/>
              <w:szCs w:val="32"/>
            </w:rPr>
            <w:t xml:space="preserve">Пусть </w:t>
          </w:r>
          <w:r w:rsidRPr="005C1DE6">
            <w:rPr>
              <w:position w:val="-4"/>
              <w:sz w:val="32"/>
              <w:szCs w:val="32"/>
            </w:rPr>
            <w:object w:dxaOrig="240" w:dyaOrig="26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12.1pt;height:12.8pt" o:ole="">
                <v:imagedata r:id="rId8" o:title=""/>
              </v:shape>
              <o:OLEObject Type="Embed" ProgID="Equation.DSMT4" ShapeID="_x0000_i1025" DrawAspect="Content" ObjectID="_1449023139" r:id="rId9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– нормированное векторное пространство. Последовательность </w:t>
          </w:r>
          <w:r w:rsidRPr="005C1DE6">
            <w:rPr>
              <w:position w:val="-12"/>
              <w:sz w:val="32"/>
              <w:szCs w:val="32"/>
            </w:rPr>
            <w:object w:dxaOrig="1140" w:dyaOrig="380">
              <v:shape id="_x0000_i1026" type="#_x0000_t75" style="width:57.25pt;height:18.85pt" o:ole="">
                <v:imagedata r:id="rId10" o:title=""/>
              </v:shape>
              <o:OLEObject Type="Embed" ProgID="Equation.DSMT4" ShapeID="_x0000_i1026" DrawAspect="Content" ObjectID="_1449023140" r:id="rId11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называется </w:t>
          </w:r>
          <w:r w:rsidRPr="005C1DE6">
            <w:rPr>
              <w:rFonts w:ascii="Times New Roman" w:eastAsiaTheme="minorEastAsia" w:hAnsi="Times New Roman" w:cs="Times New Roman"/>
              <w:i/>
              <w:sz w:val="32"/>
              <w:szCs w:val="32"/>
            </w:rPr>
            <w:t>фундаментальной</w: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или </w:t>
          </w:r>
          <w:r w:rsidRPr="005C1DE6">
            <w:rPr>
              <w:rFonts w:ascii="Times New Roman" w:eastAsiaTheme="minorEastAsia" w:hAnsi="Times New Roman" w:cs="Times New Roman"/>
              <w:i/>
              <w:sz w:val="32"/>
              <w:szCs w:val="32"/>
            </w:rPr>
            <w:t>последовательностью Коши</w: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, если </w:t>
          </w:r>
          <w:r w:rsidRPr="005C1DE6">
            <w:rPr>
              <w:position w:val="-14"/>
              <w:sz w:val="32"/>
              <w:szCs w:val="32"/>
            </w:rPr>
            <w:object w:dxaOrig="1760" w:dyaOrig="400">
              <v:shape id="_x0000_i1027" type="#_x0000_t75" style="width:88.2pt;height:20.2pt" o:ole="">
                <v:imagedata r:id="rId12" o:title=""/>
              </v:shape>
              <o:OLEObject Type="Embed" ProgID="Equation.DSMT4" ShapeID="_x0000_i1027" DrawAspect="Content" ObjectID="_1449023141" r:id="rId13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</w:t>
          </w:r>
          <w:proofErr w:type="gramStart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при</w:t>
          </w:r>
          <w:proofErr w:type="gramEnd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</w:t>
          </w:r>
          <w:r w:rsidRPr="005C1DE6">
            <w:rPr>
              <w:position w:val="-10"/>
              <w:sz w:val="32"/>
              <w:szCs w:val="32"/>
            </w:rPr>
            <w:object w:dxaOrig="980" w:dyaOrig="260">
              <v:shape id="_x0000_i1028" type="#_x0000_t75" style="width:49.1pt;height:12.8pt" o:ole="">
                <v:imagedata r:id="rId14" o:title=""/>
              </v:shape>
              <o:OLEObject Type="Embed" ProgID="Equation.DSMT4" ShapeID="_x0000_i1028" DrawAspect="Content" ObjectID="_1449023142" r:id="rId15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.</w:t>
          </w:r>
        </w:p>
        <w:p w:rsidR="005C1DE6" w:rsidRPr="005C1DE6" w:rsidRDefault="005C1DE6" w:rsidP="005C1DE6">
          <w:pPr>
            <w:rPr>
              <w:rFonts w:ascii="Times New Roman" w:eastAsiaTheme="minorEastAsia" w:hAnsi="Times New Roman" w:cs="Times New Roman"/>
              <w:sz w:val="32"/>
              <w:szCs w:val="32"/>
            </w:rPr>
          </w:pPr>
          <w:r w:rsidRPr="005C1DE6">
            <w:rPr>
              <w:rFonts w:ascii="Times New Roman" w:eastAsiaTheme="minorEastAsia" w:hAnsi="Times New Roman" w:cs="Times New Roman"/>
              <w:i/>
              <w:sz w:val="32"/>
              <w:szCs w:val="32"/>
            </w:rPr>
            <w:t>Свойства последовательности Коши</w: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:</w:t>
          </w:r>
        </w:p>
        <w:p w:rsidR="005C1DE6" w:rsidRPr="005C1DE6" w:rsidRDefault="005C1DE6" w:rsidP="005C1DE6">
          <w:pPr>
            <w:rPr>
              <w:rFonts w:ascii="Times New Roman" w:eastAsiaTheme="minorEastAsia" w:hAnsi="Times New Roman" w:cs="Times New Roman"/>
              <w:sz w:val="32"/>
              <w:szCs w:val="32"/>
            </w:rPr>
          </w:pP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1). Всякая фундаментальная последовательность ограничена.</w:t>
          </w:r>
        </w:p>
        <w:p w:rsidR="005C1DE6" w:rsidRPr="005C1DE6" w:rsidRDefault="005C1DE6" w:rsidP="005C1DE6">
          <w:pPr>
            <w:rPr>
              <w:rFonts w:ascii="Times New Roman" w:eastAsiaTheme="minorEastAsia" w:hAnsi="Times New Roman" w:cs="Times New Roman"/>
              <w:sz w:val="32"/>
              <w:szCs w:val="32"/>
            </w:rPr>
          </w:pP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2). Пусть последовательность </w:t>
          </w:r>
          <w:r w:rsidRPr="005C1DE6">
            <w:rPr>
              <w:position w:val="-12"/>
              <w:sz w:val="32"/>
              <w:szCs w:val="32"/>
            </w:rPr>
            <w:object w:dxaOrig="900" w:dyaOrig="360">
              <v:shape id="_x0000_i1029" type="#_x0000_t75" style="width:45.1pt;height:18.15pt" o:ole="">
                <v:imagedata r:id="rId16" o:title=""/>
              </v:shape>
              <o:OLEObject Type="Embed" ProgID="Equation.DSMT4" ShapeID="_x0000_i1029" DrawAspect="Content" ObjectID="_1449023143" r:id="rId17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фундаментальна в </w:t>
          </w:r>
          <w:r w:rsidRPr="005C1DE6">
            <w:rPr>
              <w:position w:val="-4"/>
              <w:sz w:val="32"/>
              <w:szCs w:val="32"/>
            </w:rPr>
            <w:object w:dxaOrig="240" w:dyaOrig="260">
              <v:shape id="_x0000_i1030" type="#_x0000_t75" style="width:12.1pt;height:12.8pt" o:ole="">
                <v:imagedata r:id="rId18" o:title=""/>
              </v:shape>
              <o:OLEObject Type="Embed" ProgID="Equation.DSMT4" ShapeID="_x0000_i1030" DrawAspect="Content" ObjectID="_1449023144" r:id="rId19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, тогда числовая последовательность </w:t>
          </w:r>
          <w:r w:rsidRPr="005C1DE6">
            <w:rPr>
              <w:position w:val="-14"/>
              <w:sz w:val="32"/>
              <w:szCs w:val="32"/>
            </w:rPr>
            <w:object w:dxaOrig="520" w:dyaOrig="400">
              <v:shape id="_x0000_i1031" type="#_x0000_t75" style="width:26.25pt;height:20.2pt" o:ole="">
                <v:imagedata r:id="rId20" o:title=""/>
              </v:shape>
              <o:OLEObject Type="Embed" ProgID="Equation.DSMT4" ShapeID="_x0000_i1031" DrawAspect="Content" ObjectID="_1449023145" r:id="rId21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также фундаментальна </w:t>
          </w:r>
          <w:proofErr w:type="gramStart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в</w:t>
          </w:r>
          <w:proofErr w:type="gramEnd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</w:t>
          </w:r>
          <w:r w:rsidRPr="005C1DE6">
            <w:rPr>
              <w:position w:val="-4"/>
              <w:sz w:val="32"/>
              <w:szCs w:val="32"/>
            </w:rPr>
            <w:object w:dxaOrig="260" w:dyaOrig="260">
              <v:shape id="_x0000_i1032" type="#_x0000_t75" style="width:12.8pt;height:12.8pt" o:ole="">
                <v:imagedata r:id="rId22" o:title=""/>
              </v:shape>
              <o:OLEObject Type="Embed" ProgID="Equation.DSMT4" ShapeID="_x0000_i1032" DrawAspect="Content" ObjectID="_1449023146" r:id="rId23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.</w:t>
          </w:r>
        </w:p>
        <w:p w:rsidR="005C1DE6" w:rsidRPr="005C1DE6" w:rsidRDefault="005C1DE6" w:rsidP="005C1DE6">
          <w:pPr>
            <w:rPr>
              <w:rFonts w:ascii="Times New Roman" w:eastAsiaTheme="minorEastAsia" w:hAnsi="Times New Roman" w:cs="Times New Roman"/>
              <w:sz w:val="32"/>
              <w:szCs w:val="32"/>
            </w:rPr>
          </w:pP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3). Пусть </w:t>
          </w:r>
          <w:r w:rsidRPr="005C1DE6">
            <w:rPr>
              <w:position w:val="-12"/>
              <w:sz w:val="32"/>
              <w:szCs w:val="32"/>
            </w:rPr>
            <w:object w:dxaOrig="1380" w:dyaOrig="360">
              <v:shape id="_x0000_i1033" type="#_x0000_t75" style="width:69.3pt;height:18.15pt" o:ole="">
                <v:imagedata r:id="rId24" o:title=""/>
              </v:shape>
              <o:OLEObject Type="Embed" ProgID="Equation.DSMT4" ShapeID="_x0000_i1033" DrawAspect="Content" ObjectID="_1449023147" r:id="rId25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фундаментальны в </w:t>
          </w:r>
          <w:r w:rsidRPr="005C1DE6">
            <w:rPr>
              <w:position w:val="-4"/>
              <w:sz w:val="32"/>
              <w:szCs w:val="32"/>
            </w:rPr>
            <w:object w:dxaOrig="240" w:dyaOrig="260">
              <v:shape id="_x0000_i1034" type="#_x0000_t75" style="width:12.1pt;height:12.8pt" o:ole="">
                <v:imagedata r:id="rId26" o:title=""/>
              </v:shape>
              <o:OLEObject Type="Embed" ProgID="Equation.DSMT4" ShapeID="_x0000_i1034" DrawAspect="Content" ObjectID="_1449023148" r:id="rId27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, а </w:t>
          </w:r>
          <w:r w:rsidRPr="005C1DE6">
            <w:rPr>
              <w:position w:val="-6"/>
              <w:sz w:val="32"/>
              <w:szCs w:val="32"/>
            </w:rPr>
            <w:object w:dxaOrig="639" w:dyaOrig="279">
              <v:shape id="_x0000_i1035" type="#_x0000_t75" style="width:31.65pt;height:14.15pt" o:ole="">
                <v:imagedata r:id="rId28" o:title=""/>
              </v:shape>
              <o:OLEObject Type="Embed" ProgID="Equation.DSMT4" ShapeID="_x0000_i1035" DrawAspect="Content" ObjectID="_1449023149" r:id="rId29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, тогда последовательности </w:t>
          </w:r>
          <w:r w:rsidRPr="005C1DE6">
            <w:rPr>
              <w:position w:val="-12"/>
              <w:sz w:val="32"/>
              <w:szCs w:val="32"/>
            </w:rPr>
            <w:object w:dxaOrig="1560" w:dyaOrig="360">
              <v:shape id="_x0000_i1036" type="#_x0000_t75" style="width:78.1pt;height:18.15pt" o:ole="">
                <v:imagedata r:id="rId30" o:title=""/>
              </v:shape>
              <o:OLEObject Type="Embed" ProgID="Equation.DSMT4" ShapeID="_x0000_i1036" DrawAspect="Content" ObjectID="_1449023150" r:id="rId31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также фундаментальны </w:t>
          </w:r>
          <w:proofErr w:type="gramStart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в</w:t>
          </w:r>
          <w:proofErr w:type="gramEnd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</w:t>
          </w:r>
          <w:r w:rsidRPr="005C1DE6">
            <w:rPr>
              <w:position w:val="-4"/>
              <w:sz w:val="32"/>
              <w:szCs w:val="32"/>
            </w:rPr>
            <w:object w:dxaOrig="240" w:dyaOrig="260">
              <v:shape id="_x0000_i1037" type="#_x0000_t75" style="width:12.1pt;height:12.8pt" o:ole="">
                <v:imagedata r:id="rId32" o:title=""/>
              </v:shape>
              <o:OLEObject Type="Embed" ProgID="Equation.DSMT4" ShapeID="_x0000_i1037" DrawAspect="Content" ObjectID="_1449023151" r:id="rId33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.</w:t>
          </w:r>
        </w:p>
        <w:p w:rsidR="005C1DE6" w:rsidRPr="005C1DE6" w:rsidRDefault="005C1DE6" w:rsidP="005C1DE6">
          <w:pPr>
            <w:rPr>
              <w:rFonts w:ascii="Times New Roman" w:eastAsiaTheme="minorEastAsia" w:hAnsi="Times New Roman" w:cs="Times New Roman"/>
              <w:sz w:val="32"/>
              <w:szCs w:val="32"/>
            </w:rPr>
          </w:pP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4). Если </w:t>
          </w:r>
          <w:proofErr w:type="spellStart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подпоследовательность</w:t>
          </w:r>
          <w:proofErr w:type="spellEnd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</w:t>
          </w:r>
          <w:r w:rsidRPr="005C1DE6">
            <w:rPr>
              <w:position w:val="-14"/>
              <w:sz w:val="32"/>
              <w:szCs w:val="32"/>
            </w:rPr>
            <w:object w:dxaOrig="520" w:dyaOrig="380">
              <v:shape id="_x0000_i1038" type="#_x0000_t75" style="width:26.25pt;height:18.85pt" o:ole="">
                <v:imagedata r:id="rId34" o:title=""/>
              </v:shape>
              <o:OLEObject Type="Embed" ProgID="Equation.DSMT4" ShapeID="_x0000_i1038" DrawAspect="Content" ObjectID="_1449023152" r:id="rId35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фундаментальной последовательности </w:t>
          </w:r>
          <w:r w:rsidRPr="005C1DE6">
            <w:rPr>
              <w:position w:val="-12"/>
              <w:sz w:val="32"/>
              <w:szCs w:val="32"/>
            </w:rPr>
            <w:object w:dxaOrig="460" w:dyaOrig="360">
              <v:shape id="_x0000_i1039" type="#_x0000_t75" style="width:22.9pt;height:18.15pt" o:ole="">
                <v:imagedata r:id="rId36" o:title=""/>
              </v:shape>
              <o:OLEObject Type="Embed" ProgID="Equation.DSMT4" ShapeID="_x0000_i1039" DrawAspect="Content" ObjectID="_1449023153" r:id="rId37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сходится </w:t>
          </w:r>
          <w:proofErr w:type="gramStart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к</w:t>
          </w:r>
          <w:proofErr w:type="gramEnd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</w:t>
          </w:r>
          <w:r w:rsidRPr="005C1DE6">
            <w:rPr>
              <w:position w:val="-6"/>
              <w:sz w:val="32"/>
              <w:szCs w:val="32"/>
            </w:rPr>
            <w:object w:dxaOrig="600" w:dyaOrig="279">
              <v:shape id="_x0000_i1040" type="#_x0000_t75" style="width:30.3pt;height:14.15pt" o:ole="">
                <v:imagedata r:id="rId38" o:title=""/>
              </v:shape>
              <o:OLEObject Type="Embed" ProgID="Equation.DSMT4" ShapeID="_x0000_i1040" DrawAspect="Content" ObjectID="_1449023154" r:id="rId39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, то сама последовательность </w:t>
          </w:r>
          <w:r w:rsidRPr="005C1DE6">
            <w:rPr>
              <w:position w:val="-12"/>
              <w:sz w:val="32"/>
              <w:szCs w:val="32"/>
            </w:rPr>
            <w:object w:dxaOrig="460" w:dyaOrig="360">
              <v:shape id="_x0000_i1041" type="#_x0000_t75" style="width:22.9pt;height:18.15pt" o:ole="">
                <v:imagedata r:id="rId40" o:title=""/>
              </v:shape>
              <o:OLEObject Type="Embed" ProgID="Equation.DSMT4" ShapeID="_x0000_i1041" DrawAspect="Content" ObjectID="_1449023155" r:id="rId41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сходится к </w:t>
          </w:r>
          <w:r w:rsidRPr="005C1DE6">
            <w:rPr>
              <w:position w:val="-6"/>
              <w:sz w:val="32"/>
              <w:szCs w:val="32"/>
            </w:rPr>
            <w:object w:dxaOrig="600" w:dyaOrig="279">
              <v:shape id="_x0000_i1042" type="#_x0000_t75" style="width:30.3pt;height:14.15pt" o:ole="">
                <v:imagedata r:id="rId42" o:title=""/>
              </v:shape>
              <o:OLEObject Type="Embed" ProgID="Equation.DSMT4" ShapeID="_x0000_i1042" DrawAspect="Content" ObjectID="_1449023156" r:id="rId43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.</w:t>
          </w:r>
        </w:p>
        <w:p w:rsidR="005C1DE6" w:rsidRPr="005C1DE6" w:rsidRDefault="005C1DE6" w:rsidP="005C1DE6">
          <w:pPr>
            <w:rPr>
              <w:rFonts w:ascii="Times New Roman" w:eastAsiaTheme="minorEastAsia" w:hAnsi="Times New Roman" w:cs="Times New Roman"/>
              <w:sz w:val="32"/>
              <w:szCs w:val="32"/>
            </w:rPr>
          </w:pP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Всякая сходящаяся в </w:t>
          </w:r>
          <w:r w:rsidRPr="005C1DE6">
            <w:rPr>
              <w:position w:val="-4"/>
              <w:sz w:val="32"/>
              <w:szCs w:val="32"/>
            </w:rPr>
            <w:object w:dxaOrig="240" w:dyaOrig="260">
              <v:shape id="_x0000_i1043" type="#_x0000_t75" style="width:12.1pt;height:12.8pt" o:ole="">
                <v:imagedata r:id="rId44" o:title=""/>
              </v:shape>
              <o:OLEObject Type="Embed" ProgID="Equation.DSMT4" ShapeID="_x0000_i1043" DrawAspect="Content" ObjectID="_1449023157" r:id="rId45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последовательность фундаментальна. Обратное выполняется не всегда.</w:t>
          </w:r>
        </w:p>
        <w:p w:rsidR="005C1DE6" w:rsidRPr="005C1DE6" w:rsidRDefault="005C1DE6" w:rsidP="005C1DE6">
          <w:pPr>
            <w:rPr>
              <w:rFonts w:ascii="Times New Roman" w:eastAsiaTheme="minorEastAsia" w:hAnsi="Times New Roman" w:cs="Times New Roman"/>
              <w:sz w:val="32"/>
              <w:szCs w:val="32"/>
            </w:rPr>
          </w:pP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Нормированное векторное пространство называется </w:t>
          </w:r>
          <w:r w:rsidRPr="005C1DE6">
            <w:rPr>
              <w:rFonts w:ascii="Times New Roman" w:eastAsiaTheme="minorEastAsia" w:hAnsi="Times New Roman" w:cs="Times New Roman"/>
              <w:i/>
              <w:sz w:val="32"/>
              <w:szCs w:val="32"/>
            </w:rPr>
            <w:t>полным</w: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, если в нем всякая фундаментальная последовательность сходится. Полное нормированное пространство называется </w:t>
          </w:r>
          <w:proofErr w:type="spellStart"/>
          <w:r w:rsidRPr="005C1DE6">
            <w:rPr>
              <w:rFonts w:ascii="Times New Roman" w:eastAsiaTheme="minorEastAsia" w:hAnsi="Times New Roman" w:cs="Times New Roman"/>
              <w:i/>
              <w:sz w:val="32"/>
              <w:szCs w:val="32"/>
            </w:rPr>
            <w:t>банаховым</w:t>
          </w:r>
          <w:proofErr w:type="spellEnd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.</w:t>
          </w:r>
        </w:p>
        <w:p w:rsidR="005C1DE6" w:rsidRPr="005C1DE6" w:rsidRDefault="005C1DE6" w:rsidP="005C1DE6">
          <w:pPr>
            <w:rPr>
              <w:rFonts w:ascii="Times New Roman" w:eastAsiaTheme="minorEastAsia" w:hAnsi="Times New Roman" w:cs="Times New Roman"/>
              <w:sz w:val="32"/>
              <w:szCs w:val="32"/>
            </w:rPr>
          </w:pPr>
          <w:proofErr w:type="spellStart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Банаховыми</w:t>
          </w:r>
          <w:proofErr w:type="spellEnd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относительно их обычных норм являются следующие пространства: </w:t>
          </w:r>
          <w:r w:rsidRPr="005C1DE6">
            <w:rPr>
              <w:position w:val="-4"/>
              <w:sz w:val="32"/>
              <w:szCs w:val="32"/>
            </w:rPr>
            <w:object w:dxaOrig="340" w:dyaOrig="300">
              <v:shape id="_x0000_i1044" type="#_x0000_t75" style="width:16.8pt;height:14.8pt" o:ole="">
                <v:imagedata r:id="rId46" o:title=""/>
              </v:shape>
              <o:OLEObject Type="Embed" ProgID="Equation.DSMT4" ShapeID="_x0000_i1044" DrawAspect="Content" ObjectID="_1449023158" r:id="rId47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, </w:t>
          </w:r>
          <w:r w:rsidRPr="005C1DE6">
            <w:rPr>
              <w:position w:val="-4"/>
              <w:sz w:val="32"/>
              <w:szCs w:val="32"/>
            </w:rPr>
            <w:object w:dxaOrig="320" w:dyaOrig="300">
              <v:shape id="_x0000_i1045" type="#_x0000_t75" style="width:16.15pt;height:14.8pt" o:ole="">
                <v:imagedata r:id="rId48" o:title=""/>
              </v:shape>
              <o:OLEObject Type="Embed" ProgID="Equation.DSMT4" ShapeID="_x0000_i1045" DrawAspect="Content" ObjectID="_1449023159" r:id="rId49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, </w:t>
          </w:r>
          <w:r w:rsidRPr="005C1DE6">
            <w:rPr>
              <w:position w:val="-10"/>
              <w:sz w:val="32"/>
              <w:szCs w:val="32"/>
            </w:rPr>
            <w:object w:dxaOrig="720" w:dyaOrig="320">
              <v:shape id="_x0000_i1046" type="#_x0000_t75" style="width:36.35pt;height:16.15pt" o:ole="">
                <v:imagedata r:id="rId50" o:title=""/>
              </v:shape>
              <o:OLEObject Type="Embed" ProgID="Equation.DSMT4" ShapeID="_x0000_i1046" DrawAspect="Content" ObjectID="_1449023160" r:id="rId51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, </w:t>
          </w:r>
          <w:r w:rsidRPr="005C1DE6">
            <w:rPr>
              <w:position w:val="-10"/>
              <w:sz w:val="32"/>
              <w:szCs w:val="32"/>
            </w:rPr>
            <w:object w:dxaOrig="820" w:dyaOrig="360">
              <v:shape id="_x0000_i1047" type="#_x0000_t75" style="width:41.05pt;height:18.15pt" o:ole="">
                <v:imagedata r:id="rId52" o:title=""/>
              </v:shape>
              <o:OLEObject Type="Embed" ProgID="Equation.DSMT4" ShapeID="_x0000_i1047" DrawAspect="Content" ObjectID="_1449023161" r:id="rId53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, </w:t>
          </w:r>
          <w:r w:rsidRPr="005C1DE6">
            <w:rPr>
              <w:position w:val="-14"/>
              <w:sz w:val="32"/>
              <w:szCs w:val="32"/>
            </w:rPr>
            <w:object w:dxaOrig="220" w:dyaOrig="380">
              <v:shape id="_x0000_i1048" type="#_x0000_t75" style="width:10.75pt;height:18.85pt" o:ole="">
                <v:imagedata r:id="rId54" o:title=""/>
              </v:shape>
              <o:OLEObject Type="Embed" ProgID="Equation.DSMT4" ShapeID="_x0000_i1048" DrawAspect="Content" ObjectID="_1449023162" r:id="rId55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, </w:t>
          </w:r>
          <w:r w:rsidRPr="005C1DE6">
            <w:rPr>
              <w:position w:val="-10"/>
              <w:sz w:val="32"/>
              <w:szCs w:val="32"/>
            </w:rPr>
            <w:object w:dxaOrig="540" w:dyaOrig="320">
              <v:shape id="_x0000_i1049" type="#_x0000_t75" style="width:26.9pt;height:16.15pt" o:ole="">
                <v:imagedata r:id="rId56" o:title=""/>
              </v:shape>
              <o:OLEObject Type="Embed" ProgID="Equation.DSMT4" ShapeID="_x0000_i1049" DrawAspect="Content" ObjectID="_1449023163" r:id="rId57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, </w:t>
          </w:r>
          <w:r w:rsidRPr="005C1DE6">
            <w:rPr>
              <w:position w:val="-6"/>
              <w:sz w:val="32"/>
              <w:szCs w:val="32"/>
            </w:rPr>
            <w:object w:dxaOrig="260" w:dyaOrig="220">
              <v:shape id="_x0000_i1050" type="#_x0000_t75" style="width:12.8pt;height:10.75pt" o:ole="">
                <v:imagedata r:id="rId58" o:title=""/>
              </v:shape>
              <o:OLEObject Type="Embed" ProgID="Equation.DSMT4" ShapeID="_x0000_i1050" DrawAspect="Content" ObjectID="_1449023164" r:id="rId59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.</w:t>
          </w:r>
        </w:p>
        <w:p w:rsidR="005C1DE6" w:rsidRPr="005C1DE6" w:rsidRDefault="005C1DE6" w:rsidP="005C1DE6">
          <w:pPr>
            <w:rPr>
              <w:rFonts w:ascii="Times New Roman" w:eastAsiaTheme="minorEastAsia" w:hAnsi="Times New Roman" w:cs="Times New Roman"/>
              <w:sz w:val="32"/>
              <w:szCs w:val="32"/>
            </w:rPr>
          </w:pPr>
          <w:proofErr w:type="spellStart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Банахово</w:t>
          </w:r>
          <w:proofErr w:type="spellEnd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пространство </w:t>
          </w:r>
          <w:r w:rsidRPr="005C1DE6">
            <w:rPr>
              <w:position w:val="-4"/>
              <w:sz w:val="32"/>
              <w:szCs w:val="32"/>
            </w:rPr>
            <w:object w:dxaOrig="240" w:dyaOrig="320">
              <v:shape id="_x0000_i1051" type="#_x0000_t75" style="width:12.1pt;height:16.15pt" o:ole="">
                <v:imagedata r:id="rId60" o:title=""/>
              </v:shape>
              <o:OLEObject Type="Embed" ProgID="Equation.DSMT4" ShapeID="_x0000_i1051" DrawAspect="Content" ObjectID="_1449023165" r:id="rId61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называется </w:t>
          </w:r>
          <w:r w:rsidRPr="005C1DE6">
            <w:rPr>
              <w:rFonts w:ascii="Times New Roman" w:eastAsiaTheme="minorEastAsia" w:hAnsi="Times New Roman" w:cs="Times New Roman"/>
              <w:i/>
              <w:sz w:val="32"/>
              <w:szCs w:val="32"/>
            </w:rPr>
            <w:t>пополнением</w: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пространства </w:t>
          </w:r>
          <w:r w:rsidRPr="005C1DE6">
            <w:rPr>
              <w:position w:val="-4"/>
              <w:sz w:val="32"/>
              <w:szCs w:val="32"/>
            </w:rPr>
            <w:object w:dxaOrig="240" w:dyaOrig="260">
              <v:shape id="_x0000_i1052" type="#_x0000_t75" style="width:12.1pt;height:12.8pt" o:ole="">
                <v:imagedata r:id="rId62" o:title=""/>
              </v:shape>
              <o:OLEObject Type="Embed" ProgID="Equation.DSMT4" ShapeID="_x0000_i1052" DrawAspect="Content" ObjectID="_1449023166" r:id="rId63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, если выполняются следующие условия:</w:t>
          </w:r>
        </w:p>
        <w:p w:rsidR="005C1DE6" w:rsidRPr="005C1DE6" w:rsidRDefault="005C1DE6" w:rsidP="005C1DE6">
          <w:pPr>
            <w:rPr>
              <w:rFonts w:ascii="Times New Roman" w:eastAsiaTheme="minorEastAsia" w:hAnsi="Times New Roman" w:cs="Times New Roman"/>
              <w:sz w:val="32"/>
              <w:szCs w:val="32"/>
            </w:rPr>
          </w:pP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1). </w:t>
          </w:r>
          <w:r w:rsidRPr="005C1DE6">
            <w:rPr>
              <w:position w:val="-4"/>
              <w:sz w:val="32"/>
              <w:szCs w:val="32"/>
            </w:rPr>
            <w:object w:dxaOrig="680" w:dyaOrig="320">
              <v:shape id="_x0000_i1053" type="#_x0000_t75" style="width:34.3pt;height:16.15pt" o:ole="">
                <v:imagedata r:id="rId64" o:title=""/>
              </v:shape>
              <o:OLEObject Type="Embed" ProgID="Equation.DSMT4" ShapeID="_x0000_i1053" DrawAspect="Content" ObjectID="_1449023167" r:id="rId65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;</w:t>
          </w:r>
        </w:p>
        <w:p w:rsidR="005C1DE6" w:rsidRPr="005C1DE6" w:rsidRDefault="005C1DE6" w:rsidP="005C1DE6">
          <w:pPr>
            <w:rPr>
              <w:rFonts w:ascii="Times New Roman" w:eastAsiaTheme="minorEastAsia" w:hAnsi="Times New Roman" w:cs="Times New Roman"/>
              <w:sz w:val="32"/>
              <w:szCs w:val="32"/>
            </w:rPr>
          </w:pP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2)</w:t>
          </w:r>
          <w:proofErr w:type="gramStart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.</w:t>
          </w:r>
          <w:proofErr w:type="gramEnd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</w:t>
          </w:r>
          <w:proofErr w:type="gramStart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д</w:t>
          </w:r>
          <w:proofErr w:type="gramEnd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ля любого </w:t>
          </w:r>
          <w:r w:rsidRPr="005C1DE6">
            <w:rPr>
              <w:position w:val="-6"/>
              <w:sz w:val="32"/>
              <w:szCs w:val="32"/>
            </w:rPr>
            <w:object w:dxaOrig="600" w:dyaOrig="279">
              <v:shape id="_x0000_i1054" type="#_x0000_t75" style="width:30.3pt;height:14.15pt" o:ole="">
                <v:imagedata r:id="rId66" o:title=""/>
              </v:shape>
              <o:OLEObject Type="Embed" ProgID="Equation.DSMT4" ShapeID="_x0000_i1054" DrawAspect="Content" ObjectID="_1449023168" r:id="rId67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выполнено </w:t>
          </w:r>
          <w:r w:rsidRPr="005C1DE6">
            <w:rPr>
              <w:position w:val="-14"/>
              <w:sz w:val="32"/>
              <w:szCs w:val="32"/>
            </w:rPr>
            <w:object w:dxaOrig="1180" w:dyaOrig="400">
              <v:shape id="_x0000_i1055" type="#_x0000_t75" style="width:59.2pt;height:20.2pt" o:ole="">
                <v:imagedata r:id="rId68" o:title=""/>
              </v:shape>
              <o:OLEObject Type="Embed" ProgID="Equation.DSMT4" ShapeID="_x0000_i1055" DrawAspect="Content" ObjectID="_1449023169" r:id="rId69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;</w:t>
          </w:r>
        </w:p>
        <w:p w:rsidR="005C1DE6" w:rsidRPr="005C1DE6" w:rsidRDefault="005C1DE6" w:rsidP="005C1DE6">
          <w:pPr>
            <w:rPr>
              <w:rFonts w:ascii="Times New Roman" w:eastAsiaTheme="minorEastAsia" w:hAnsi="Times New Roman" w:cs="Times New Roman"/>
              <w:sz w:val="32"/>
              <w:szCs w:val="32"/>
            </w:rPr>
          </w:pP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3)</w:t>
          </w:r>
          <w:proofErr w:type="gramStart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.</w:t>
          </w:r>
          <w:proofErr w:type="gramEnd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</w:t>
          </w:r>
          <w:r w:rsidRPr="005C1DE6">
            <w:rPr>
              <w:position w:val="-4"/>
              <w:sz w:val="32"/>
              <w:szCs w:val="32"/>
            </w:rPr>
            <w:object w:dxaOrig="240" w:dyaOrig="260">
              <v:shape id="_x0000_i1056" type="#_x0000_t75" style="width:12.1pt;height:12.8pt" o:ole="">
                <v:imagedata r:id="rId70" o:title=""/>
              </v:shape>
              <o:OLEObject Type="Embed" ProgID="Equation.DSMT4" ShapeID="_x0000_i1056" DrawAspect="Content" ObjectID="_1449023170" r:id="rId71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</w:t>
          </w:r>
          <w:proofErr w:type="gramStart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в</w:t>
          </w:r>
          <w:proofErr w:type="gramEnd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сюду плотно в </w:t>
          </w:r>
          <w:r w:rsidRPr="005C1DE6">
            <w:rPr>
              <w:position w:val="-4"/>
              <w:sz w:val="32"/>
              <w:szCs w:val="32"/>
            </w:rPr>
            <w:object w:dxaOrig="240" w:dyaOrig="320">
              <v:shape id="_x0000_i1057" type="#_x0000_t75" style="width:12.1pt;height:16.15pt" o:ole="">
                <v:imagedata r:id="rId72" o:title=""/>
              </v:shape>
              <o:OLEObject Type="Embed" ProgID="Equation.DSMT4" ShapeID="_x0000_i1057" DrawAspect="Content" ObjectID="_1449023171" r:id="rId73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.</w:t>
          </w:r>
        </w:p>
        <w:p w:rsidR="005C1DE6" w:rsidRPr="005C1DE6" w:rsidRDefault="005C1DE6" w:rsidP="005C1DE6">
          <w:pPr>
            <w:rPr>
              <w:rFonts w:ascii="Times New Roman" w:eastAsiaTheme="minorEastAsia" w:hAnsi="Times New Roman" w:cs="Times New Roman"/>
              <w:sz w:val="32"/>
              <w:szCs w:val="32"/>
            </w:rPr>
          </w:pP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Для любого нормированного векторного пространства </w:t>
          </w:r>
          <w:r w:rsidRPr="005C1DE6">
            <w:rPr>
              <w:position w:val="-4"/>
              <w:sz w:val="32"/>
              <w:szCs w:val="32"/>
            </w:rPr>
            <w:object w:dxaOrig="240" w:dyaOrig="260">
              <v:shape id="_x0000_i1058" type="#_x0000_t75" style="width:12.1pt;height:12.8pt" o:ole="">
                <v:imagedata r:id="rId74" o:title=""/>
              </v:shape>
              <o:OLEObject Type="Embed" ProgID="Equation.DSMT4" ShapeID="_x0000_i1058" DrawAspect="Content" ObjectID="_1449023172" r:id="rId75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существует пополнение.</w:t>
          </w:r>
        </w:p>
        <w:p w:rsidR="005C1DE6" w:rsidRPr="005C1DE6" w:rsidRDefault="005C1DE6" w:rsidP="005C1DE6">
          <w:pPr>
            <w:rPr>
              <w:rFonts w:ascii="Times New Roman" w:eastAsiaTheme="minorEastAsia" w:hAnsi="Times New Roman" w:cs="Times New Roman"/>
              <w:sz w:val="32"/>
              <w:szCs w:val="32"/>
            </w:rPr>
          </w:pP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lastRenderedPageBreak/>
            <w:t xml:space="preserve">В </w:t>
          </w:r>
          <w:proofErr w:type="spellStart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банаховом</w:t>
          </w:r>
          <w:proofErr w:type="spellEnd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пространстве </w:t>
          </w:r>
          <w:r w:rsidRPr="005C1DE6">
            <w:rPr>
              <w:position w:val="-4"/>
              <w:sz w:val="32"/>
              <w:szCs w:val="32"/>
            </w:rPr>
            <w:object w:dxaOrig="240" w:dyaOrig="260">
              <v:shape id="_x0000_i1059" type="#_x0000_t75" style="width:12.1pt;height:12.8pt" o:ole="">
                <v:imagedata r:id="rId76" o:title=""/>
              </v:shape>
              <o:OLEObject Type="Embed" ProgID="Equation.DSMT4" ShapeID="_x0000_i1059" DrawAspect="Content" ObjectID="_1449023173" r:id="rId77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любая последовательность замкнутых вложенных шаров </w:t>
          </w:r>
          <w:r w:rsidRPr="005C1DE6">
            <w:rPr>
              <w:position w:val="-12"/>
              <w:sz w:val="32"/>
              <w:szCs w:val="32"/>
            </w:rPr>
            <w:object w:dxaOrig="2180" w:dyaOrig="360">
              <v:shape id="_x0000_i1060" type="#_x0000_t75" style="width:109pt;height:18.15pt" o:ole="">
                <v:imagedata r:id="rId78" o:title=""/>
              </v:shape>
              <o:OLEObject Type="Embed" ProgID="Equation.DSMT4" ShapeID="_x0000_i1060" DrawAspect="Content" ObjectID="_1449023174" r:id="rId79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, </w:t>
          </w:r>
          <w:r w:rsidRPr="005C1DE6">
            <w:rPr>
              <w:position w:val="-10"/>
              <w:sz w:val="32"/>
              <w:szCs w:val="32"/>
            </w:rPr>
            <w:object w:dxaOrig="999" w:dyaOrig="320">
              <v:shape id="_x0000_i1061" type="#_x0000_t75" style="width:49.8pt;height:16.15pt" o:ole="">
                <v:imagedata r:id="rId80" o:title=""/>
              </v:shape>
              <o:OLEObject Type="Embed" ProgID="Equation.DSMT4" ShapeID="_x0000_i1061" DrawAspect="Content" ObjectID="_1449023175" r:id="rId81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, радиусы которых стремятся к нулю, имеет единственную общую точку. Справедливо и обратное утверждение.</w:t>
          </w:r>
        </w:p>
        <w:p w:rsidR="005C1DE6" w:rsidRPr="005C1DE6" w:rsidRDefault="005C1DE6" w:rsidP="005C1DE6">
          <w:pPr>
            <w:rPr>
              <w:rFonts w:ascii="Times New Roman" w:eastAsiaTheme="minorEastAsia" w:hAnsi="Times New Roman" w:cs="Times New Roman"/>
              <w:sz w:val="32"/>
              <w:szCs w:val="32"/>
            </w:rPr>
          </w:pP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Пусть </w:t>
          </w:r>
          <w:r w:rsidRPr="005C1DE6">
            <w:rPr>
              <w:position w:val="-4"/>
              <w:sz w:val="32"/>
              <w:szCs w:val="32"/>
            </w:rPr>
            <w:object w:dxaOrig="240" w:dyaOrig="260">
              <v:shape id="_x0000_i1062" type="#_x0000_t75" style="width:12.1pt;height:12.8pt" o:ole="">
                <v:imagedata r:id="rId82" o:title=""/>
              </v:shape>
              <o:OLEObject Type="Embed" ProgID="Equation.DSMT4" ShapeID="_x0000_i1062" DrawAspect="Content" ObjectID="_1449023176" r:id="rId83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– нормированное векторное пространство и </w:t>
          </w:r>
          <w:proofErr w:type="gramStart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в</w:t>
          </w:r>
          <w:proofErr w:type="gramEnd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</w:t>
          </w:r>
          <w:r w:rsidRPr="005C1DE6">
            <w:rPr>
              <w:position w:val="-4"/>
              <w:sz w:val="32"/>
              <w:szCs w:val="32"/>
            </w:rPr>
            <w:object w:dxaOrig="240" w:dyaOrig="260">
              <v:shape id="_x0000_i1063" type="#_x0000_t75" style="width:12.1pt;height:12.8pt" o:ole="">
                <v:imagedata r:id="rId84" o:title=""/>
              </v:shape>
              <o:OLEObject Type="Embed" ProgID="Equation.DSMT4" ShapeID="_x0000_i1063" DrawAspect="Content" ObjectID="_1449023177" r:id="rId85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</w:t>
          </w:r>
          <w:proofErr w:type="gramStart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двумя</w:t>
          </w:r>
          <w:proofErr w:type="gramEnd"/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способами введены нормы: </w:t>
          </w:r>
          <w:r w:rsidRPr="005C1DE6">
            <w:rPr>
              <w:position w:val="-12"/>
              <w:sz w:val="32"/>
              <w:szCs w:val="32"/>
            </w:rPr>
            <w:object w:dxaOrig="420" w:dyaOrig="360">
              <v:shape id="_x0000_i1064" type="#_x0000_t75" style="width:20.85pt;height:18.15pt" o:ole="">
                <v:imagedata r:id="rId86" o:title=""/>
              </v:shape>
              <o:OLEObject Type="Embed" ProgID="Equation.DSMT4" ShapeID="_x0000_i1064" DrawAspect="Content" ObjectID="_1449023178" r:id="rId87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, </w:t>
          </w:r>
          <w:r w:rsidRPr="005C1DE6">
            <w:rPr>
              <w:position w:val="-12"/>
              <w:sz w:val="32"/>
              <w:szCs w:val="32"/>
            </w:rPr>
            <w:object w:dxaOrig="460" w:dyaOrig="360">
              <v:shape id="_x0000_i1065" type="#_x0000_t75" style="width:22.9pt;height:18.15pt" o:ole="">
                <v:imagedata r:id="rId88" o:title=""/>
              </v:shape>
              <o:OLEObject Type="Embed" ProgID="Equation.DSMT4" ShapeID="_x0000_i1065" DrawAspect="Content" ObjectID="_1449023179" r:id="rId89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.</w:t>
          </w:r>
        </w:p>
        <w:p w:rsidR="005C1DE6" w:rsidRPr="005C1DE6" w:rsidRDefault="005C1DE6" w:rsidP="005C1DE6">
          <w:pPr>
            <w:rPr>
              <w:rFonts w:ascii="Times New Roman" w:eastAsiaTheme="minorEastAsia" w:hAnsi="Times New Roman" w:cs="Times New Roman"/>
              <w:sz w:val="32"/>
              <w:szCs w:val="32"/>
            </w:rPr>
          </w:pP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Говорят, что норма </w:t>
          </w:r>
          <w:r w:rsidRPr="005C1DE6">
            <w:rPr>
              <w:position w:val="-12"/>
              <w:sz w:val="32"/>
              <w:szCs w:val="32"/>
            </w:rPr>
            <w:object w:dxaOrig="420" w:dyaOrig="360">
              <v:shape id="_x0000_i1066" type="#_x0000_t75" style="width:20.85pt;height:18.15pt" o:ole="">
                <v:imagedata r:id="rId86" o:title=""/>
              </v:shape>
              <o:OLEObject Type="Embed" ProgID="Equation.DSMT4" ShapeID="_x0000_i1066" DrawAspect="Content" ObjectID="_1449023180" r:id="rId90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</w:t>
          </w:r>
          <w:r w:rsidRPr="005C1DE6">
            <w:rPr>
              <w:rFonts w:ascii="Times New Roman" w:eastAsiaTheme="minorEastAsia" w:hAnsi="Times New Roman" w:cs="Times New Roman"/>
              <w:i/>
              <w:sz w:val="32"/>
              <w:szCs w:val="32"/>
            </w:rPr>
            <w:t>подчинена</w: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</w:t>
          </w:r>
          <w:r w:rsidRPr="005C1DE6">
            <w:rPr>
              <w:position w:val="-12"/>
              <w:sz w:val="32"/>
              <w:szCs w:val="32"/>
            </w:rPr>
            <w:object w:dxaOrig="460" w:dyaOrig="360">
              <v:shape id="_x0000_i1067" type="#_x0000_t75" style="width:22.9pt;height:18.15pt" o:ole="">
                <v:imagedata r:id="rId88" o:title=""/>
              </v:shape>
              <o:OLEObject Type="Embed" ProgID="Equation.DSMT4" ShapeID="_x0000_i1067" DrawAspect="Content" ObjectID="_1449023181" r:id="rId91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, если существует постоянная </w:t>
          </w:r>
          <w:r w:rsidRPr="005C1DE6">
            <w:rPr>
              <w:position w:val="-6"/>
              <w:sz w:val="32"/>
              <w:szCs w:val="32"/>
            </w:rPr>
            <w:object w:dxaOrig="600" w:dyaOrig="279">
              <v:shape id="_x0000_i1068" type="#_x0000_t75" style="width:30.3pt;height:14.15pt" o:ole="">
                <v:imagedata r:id="rId92" o:title=""/>
              </v:shape>
              <o:OLEObject Type="Embed" ProgID="Equation.DSMT4" ShapeID="_x0000_i1068" DrawAspect="Content" ObjectID="_1449023182" r:id="rId93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такая, что для любого </w:t>
          </w:r>
          <w:r w:rsidRPr="005C1DE6">
            <w:rPr>
              <w:position w:val="-6"/>
              <w:sz w:val="32"/>
              <w:szCs w:val="32"/>
            </w:rPr>
            <w:object w:dxaOrig="600" w:dyaOrig="279">
              <v:shape id="_x0000_i1069" type="#_x0000_t75" style="width:30.3pt;height:14.15pt" o:ole="">
                <v:imagedata r:id="rId94" o:title=""/>
              </v:shape>
              <o:OLEObject Type="Embed" ProgID="Equation.DSMT4" ShapeID="_x0000_i1069" DrawAspect="Content" ObjectID="_1449023183" r:id="rId95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</w:t>
          </w:r>
          <w:r w:rsidRPr="005C1DE6">
            <w:rPr>
              <w:position w:val="-14"/>
              <w:sz w:val="32"/>
              <w:szCs w:val="32"/>
            </w:rPr>
            <w:object w:dxaOrig="1340" w:dyaOrig="400">
              <v:shape id="_x0000_i1070" type="#_x0000_t75" style="width:67.25pt;height:20.2pt" o:ole="">
                <v:imagedata r:id="rId96" o:title=""/>
              </v:shape>
              <o:OLEObject Type="Embed" ProgID="Equation.DSMT4" ShapeID="_x0000_i1070" DrawAspect="Content" ObjectID="_1449023184" r:id="rId97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. Две нормы </w:t>
          </w:r>
          <w:r w:rsidRPr="005C1DE6">
            <w:rPr>
              <w:position w:val="-12"/>
              <w:sz w:val="32"/>
              <w:szCs w:val="32"/>
            </w:rPr>
            <w:object w:dxaOrig="420" w:dyaOrig="360">
              <v:shape id="_x0000_i1071" type="#_x0000_t75" style="width:20.85pt;height:18.15pt" o:ole="">
                <v:imagedata r:id="rId86" o:title=""/>
              </v:shape>
              <o:OLEObject Type="Embed" ProgID="Equation.DSMT4" ShapeID="_x0000_i1071" DrawAspect="Content" ObjectID="_1449023185" r:id="rId98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, </w:t>
          </w:r>
          <w:r w:rsidRPr="005C1DE6">
            <w:rPr>
              <w:position w:val="-12"/>
              <w:sz w:val="32"/>
              <w:szCs w:val="32"/>
            </w:rPr>
            <w:object w:dxaOrig="460" w:dyaOrig="360">
              <v:shape id="_x0000_i1072" type="#_x0000_t75" style="width:22.9pt;height:18.15pt" o:ole="">
                <v:imagedata r:id="rId88" o:title=""/>
              </v:shape>
              <o:OLEObject Type="Embed" ProgID="Equation.DSMT4" ShapeID="_x0000_i1072" DrawAspect="Content" ObjectID="_1449023186" r:id="rId99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называются </w:t>
          </w:r>
          <w:r w:rsidRPr="005C1DE6">
            <w:rPr>
              <w:rFonts w:ascii="Times New Roman" w:eastAsiaTheme="minorEastAsia" w:hAnsi="Times New Roman" w:cs="Times New Roman"/>
              <w:i/>
              <w:sz w:val="32"/>
              <w:szCs w:val="32"/>
            </w:rPr>
            <w:t>эквивалентными</w: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, если существуют постоянные </w:t>
          </w:r>
          <w:r w:rsidRPr="005C1DE6">
            <w:rPr>
              <w:position w:val="-10"/>
              <w:sz w:val="32"/>
              <w:szCs w:val="32"/>
            </w:rPr>
            <w:object w:dxaOrig="840" w:dyaOrig="320">
              <v:shape id="_x0000_i1073" type="#_x0000_t75" style="width:41.7pt;height:16.15pt" o:ole="">
                <v:imagedata r:id="rId100" o:title=""/>
              </v:shape>
              <o:OLEObject Type="Embed" ProgID="Equation.DSMT4" ShapeID="_x0000_i1073" DrawAspect="Content" ObjectID="_1449023187" r:id="rId101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такие, что для всех </w:t>
          </w:r>
          <w:r w:rsidRPr="005C1DE6">
            <w:rPr>
              <w:position w:val="-6"/>
              <w:sz w:val="32"/>
              <w:szCs w:val="32"/>
            </w:rPr>
            <w:object w:dxaOrig="600" w:dyaOrig="279">
              <v:shape id="_x0000_i1074" type="#_x0000_t75" style="width:30.3pt;height:14.15pt" o:ole="">
                <v:imagedata r:id="rId102" o:title=""/>
              </v:shape>
              <o:OLEObject Type="Embed" ProgID="Equation.DSMT4" ShapeID="_x0000_i1074" DrawAspect="Content" ObjectID="_1449023188" r:id="rId103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 xml:space="preserve"> выполняется неравенство </w:t>
          </w:r>
          <w:r w:rsidRPr="005C1DE6">
            <w:rPr>
              <w:position w:val="-14"/>
              <w:sz w:val="32"/>
              <w:szCs w:val="32"/>
            </w:rPr>
            <w:object w:dxaOrig="2140" w:dyaOrig="400">
              <v:shape id="_x0000_i1075" type="#_x0000_t75" style="width:107pt;height:20.2pt" o:ole="">
                <v:imagedata r:id="rId104" o:title=""/>
              </v:shape>
              <o:OLEObject Type="Embed" ProgID="Equation.DSMT4" ShapeID="_x0000_i1075" DrawAspect="Content" ObjectID="_1449023189" r:id="rId105"/>
            </w:object>
          </w: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. Таким образом, эквивалентные нормы подчинены друг другу.</w:t>
          </w:r>
        </w:p>
        <w:p w:rsidR="005C1DE6" w:rsidRPr="005C1DE6" w:rsidRDefault="005C1DE6" w:rsidP="005C1DE6">
          <w:pPr>
            <w:rPr>
              <w:rFonts w:ascii="Times New Roman" w:hAnsi="Times New Roman" w:cs="Times New Roman"/>
              <w:b/>
              <w:i/>
              <w:sz w:val="32"/>
              <w:szCs w:val="32"/>
            </w:rPr>
          </w:pPr>
          <w:r w:rsidRPr="005C1DE6">
            <w:rPr>
              <w:rFonts w:ascii="Times New Roman" w:eastAsiaTheme="minorEastAsia" w:hAnsi="Times New Roman" w:cs="Times New Roman"/>
              <w:sz w:val="32"/>
              <w:szCs w:val="32"/>
            </w:rPr>
            <w:t>Во всяком конечномерном нормированном векторном пространстве все нормы эквивалентны.</w:t>
          </w:r>
        </w:p>
        <w:p w:rsidR="005C1DE6" w:rsidRDefault="005C1DE6" w:rsidP="00776546">
          <w:pPr>
            <w:pStyle w:val="Heading1"/>
            <w:rPr>
              <w:lang w:val="en-US"/>
            </w:rPr>
          </w:pPr>
        </w:p>
        <w:p w:rsidR="005C1DE6" w:rsidRDefault="005C1DE6" w:rsidP="005C1DE6">
          <w:pPr>
            <w:rPr>
              <w:lang w:val="en-US"/>
            </w:rPr>
          </w:pPr>
        </w:p>
        <w:p w:rsidR="005C1DE6" w:rsidRDefault="005C1DE6" w:rsidP="005C1DE6">
          <w:pPr>
            <w:rPr>
              <w:lang w:val="en-US"/>
            </w:rPr>
          </w:pPr>
        </w:p>
        <w:p w:rsidR="005C1DE6" w:rsidRDefault="005C1DE6" w:rsidP="005C1DE6">
          <w:pPr>
            <w:rPr>
              <w:lang w:val="en-US"/>
            </w:rPr>
          </w:pPr>
        </w:p>
        <w:p w:rsidR="005C1DE6" w:rsidRPr="005C1DE6" w:rsidRDefault="005C1DE6" w:rsidP="005C1DE6">
          <w:pPr>
            <w:rPr>
              <w:lang w:val="en-US"/>
            </w:rPr>
          </w:pPr>
        </w:p>
        <w:p w:rsidR="005C1DE6" w:rsidRDefault="005C1DE6" w:rsidP="00776546">
          <w:pPr>
            <w:pStyle w:val="Heading1"/>
            <w:rPr>
              <w:lang w:val="en-US"/>
            </w:rPr>
          </w:pPr>
        </w:p>
        <w:p w:rsidR="005C1DE6" w:rsidRDefault="005C1DE6" w:rsidP="00776546">
          <w:pPr>
            <w:pStyle w:val="Heading1"/>
            <w:rPr>
              <w:lang w:val="en-US"/>
            </w:rPr>
          </w:pPr>
        </w:p>
        <w:p w:rsidR="005C1DE6" w:rsidRDefault="005C1DE6" w:rsidP="00776546">
          <w:pPr>
            <w:pStyle w:val="Heading1"/>
            <w:rPr>
              <w:lang w:val="en-US"/>
            </w:rPr>
          </w:pPr>
        </w:p>
        <w:p w:rsidR="005C1DE6" w:rsidRDefault="005C1DE6" w:rsidP="00776546">
          <w:pPr>
            <w:pStyle w:val="Heading1"/>
            <w:rPr>
              <w:lang w:val="en-US"/>
            </w:rPr>
          </w:pPr>
        </w:p>
        <w:p w:rsidR="005C1DE6" w:rsidRDefault="005C1DE6" w:rsidP="00776546">
          <w:pPr>
            <w:pStyle w:val="Heading1"/>
            <w:rPr>
              <w:lang w:val="en-US"/>
            </w:rPr>
          </w:pPr>
        </w:p>
        <w:p w:rsidR="005C1DE6" w:rsidRDefault="005C1DE6" w:rsidP="00776546">
          <w:pPr>
            <w:pStyle w:val="Heading1"/>
            <w:rPr>
              <w:lang w:val="en-US"/>
            </w:rPr>
          </w:pPr>
        </w:p>
        <w:p w:rsidR="005C1DE6" w:rsidRDefault="005C1DE6" w:rsidP="00776546">
          <w:pPr>
            <w:pStyle w:val="Heading1"/>
            <w:rPr>
              <w:lang w:val="en-US"/>
            </w:rPr>
          </w:pPr>
        </w:p>
        <w:p w:rsidR="005C1DE6" w:rsidRDefault="005C1DE6" w:rsidP="00776546">
          <w:pPr>
            <w:pStyle w:val="Heading1"/>
            <w:rPr>
              <w:lang w:val="en-US"/>
            </w:rPr>
          </w:pPr>
        </w:p>
        <w:p w:rsidR="005C1DE6" w:rsidRDefault="005C1DE6" w:rsidP="00776546">
          <w:pPr>
            <w:pStyle w:val="Heading1"/>
            <w:rPr>
              <w:lang w:val="en-US"/>
            </w:rPr>
          </w:pPr>
        </w:p>
        <w:p w:rsidR="005C1DE6" w:rsidRDefault="005C1DE6" w:rsidP="00776546">
          <w:pPr>
            <w:pStyle w:val="Heading1"/>
            <w:rPr>
              <w:lang w:val="en-US"/>
            </w:rPr>
          </w:pPr>
        </w:p>
        <w:p w:rsidR="005C1DE6" w:rsidRDefault="005C1DE6" w:rsidP="00776546">
          <w:pPr>
            <w:pStyle w:val="Heading1"/>
            <w:rPr>
              <w:lang w:val="en-US"/>
            </w:rPr>
          </w:pPr>
        </w:p>
        <w:p w:rsidR="005C1DE6" w:rsidRDefault="005C1DE6" w:rsidP="00776546">
          <w:pPr>
            <w:pStyle w:val="Heading1"/>
            <w:rPr>
              <w:lang w:val="en-US"/>
            </w:rPr>
          </w:pPr>
        </w:p>
        <w:p w:rsidR="005C1DE6" w:rsidRDefault="005C1DE6" w:rsidP="00776546">
          <w:pPr>
            <w:pStyle w:val="Heading1"/>
            <w:rPr>
              <w:lang w:val="en-US"/>
            </w:rPr>
          </w:pPr>
        </w:p>
        <w:p w:rsidR="005C1DE6" w:rsidRDefault="005C1DE6" w:rsidP="00776546">
          <w:pPr>
            <w:pStyle w:val="Heading1"/>
            <w:rPr>
              <w:lang w:val="en-US"/>
            </w:rPr>
          </w:pPr>
        </w:p>
        <w:p w:rsidR="005C1DE6" w:rsidRDefault="005C1DE6" w:rsidP="00776546">
          <w:pPr>
            <w:pStyle w:val="Heading1"/>
            <w:rPr>
              <w:lang w:val="en-US"/>
            </w:rPr>
          </w:pPr>
        </w:p>
        <w:p w:rsidR="005C1DE6" w:rsidRDefault="005C1DE6" w:rsidP="00776546">
          <w:pPr>
            <w:pStyle w:val="Heading1"/>
            <w:rPr>
              <w:lang w:val="en-US"/>
            </w:rPr>
          </w:pPr>
        </w:p>
        <w:p w:rsidR="005C1DE6" w:rsidRDefault="005C1DE6" w:rsidP="00776546">
          <w:pPr>
            <w:pStyle w:val="Heading1"/>
            <w:rPr>
              <w:lang w:val="en-US"/>
            </w:rPr>
          </w:pPr>
        </w:p>
        <w:p w:rsidR="005C1DE6" w:rsidRDefault="005C1DE6" w:rsidP="00776546">
          <w:pPr>
            <w:pStyle w:val="Heading1"/>
            <w:rPr>
              <w:lang w:val="en-US"/>
            </w:rPr>
          </w:pPr>
        </w:p>
        <w:p w:rsidR="00776546" w:rsidRDefault="00776546" w:rsidP="00776546">
          <w:pPr>
            <w:pStyle w:val="Heading1"/>
          </w:pPr>
          <w:r>
            <w:lastRenderedPageBreak/>
            <w:t>Задание 1</w:t>
          </w:r>
        </w:p>
        <w:p w:rsidR="00776546" w:rsidRDefault="00776546" w:rsidP="00E505A2"/>
        <w:p w:rsidR="00776546" w:rsidRDefault="00776546" w:rsidP="00776546">
          <w:pPr>
            <w:pStyle w:val="Heading2"/>
          </w:pPr>
          <w:r>
            <w:t>Постановка задачи</w:t>
          </w:r>
        </w:p>
        <w:p w:rsidR="00776546" w:rsidRPr="00E505A2" w:rsidRDefault="00E505A2" w:rsidP="00776546">
          <w:pPr>
            <w:ind w:firstLine="567"/>
            <w:rPr>
              <w:rFonts w:eastAsiaTheme="minorEastAsia"/>
            </w:rPr>
          </w:pPr>
          <w:r>
            <w:t xml:space="preserve">Доказать по определению эквивалентность норм в пространстве </w:t>
          </w:r>
          <m:oMath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</m:oMath>
          <w:r w:rsidRPr="00E505A2">
            <w:rPr>
              <w:rFonts w:eastAsiaTheme="minorEastAsia"/>
            </w:rPr>
            <w:t>.</w:t>
          </w:r>
        </w:p>
        <w:p w:rsidR="00E505A2" w:rsidRPr="00E505A2" w:rsidRDefault="000E12F9" w:rsidP="00776546">
          <w:pPr>
            <w:ind w:firstLine="567"/>
            <w:rPr>
              <w:i/>
            </w:rPr>
          </w:pPr>
          <m:oMath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</m:e>
              <m:sub>
                <m:r>
                  <w:rPr>
                    <w:rFonts w:ascii="Cambria Math" w:hAnsi="Cambria Math"/>
                  </w:rPr>
                  <m:t>∞</m:t>
                </m:r>
              </m:sub>
            </m:sSub>
            <m:r>
              <w:rPr>
                <w:rFonts w:ascii="Cambria Math" w:hAnsi="Cambria Math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≤i≤n</m:t>
                    </m:r>
                  </m:lim>
                </m:limLow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|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func>
            <m:r>
              <w:rPr>
                <w:rFonts w:ascii="Cambria Math" w:hAnsi="Cambria Math"/>
              </w:rPr>
              <m:t>|</m:t>
            </m:r>
          </m:oMath>
          <w:r w:rsidR="00E505A2" w:rsidRPr="00E505A2">
            <w:rPr>
              <w:rFonts w:eastAsiaTheme="minorEastAsia"/>
              <w:i/>
            </w:rPr>
            <w:t xml:space="preserve"> </w:t>
          </w:r>
          <w:r w:rsidR="00E505A2">
            <w:rPr>
              <w:rFonts w:eastAsiaTheme="minorEastAsia"/>
              <w:i/>
            </w:rPr>
            <w:t xml:space="preserve"> </w:t>
          </w:r>
          <w:r w:rsidR="00E505A2">
            <w:rPr>
              <w:rFonts w:eastAsiaTheme="minorEastAsia"/>
            </w:rPr>
            <w:t xml:space="preserve"> и </w:t>
          </w:r>
          <m:oMath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</m:e>
            </m:d>
            <m:r>
              <w:rPr>
                <w:rFonts w:ascii="Cambria Math" w:eastAsiaTheme="minorEastAsia" w:hAnsi="Cambria Math"/>
              </w:rPr>
              <m:t>=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max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1≤k≤n</m:t>
                    </m:r>
                  </m:lim>
                </m:limLow>
              </m:fName>
              <m:e>
                <m:r>
                  <w:rPr>
                    <w:rFonts w:ascii="Cambria Math" w:eastAsiaTheme="minorEastAsia" w:hAnsi="Cambria Math"/>
                  </w:rPr>
                  <m:t>|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</m:e>
                </m:nary>
              </m:e>
            </m:func>
            <m:r>
              <w:rPr>
                <w:rFonts w:ascii="Cambria Math" w:eastAsiaTheme="minorEastAsia" w:hAnsi="Cambria Math"/>
              </w:rPr>
              <m:t>|</m:t>
            </m:r>
          </m:oMath>
        </w:p>
        <w:p w:rsidR="00776546" w:rsidRDefault="00776546" w:rsidP="00776546">
          <w:pPr>
            <w:pStyle w:val="Heading2"/>
          </w:pPr>
          <w:r>
            <w:t>Решение</w:t>
          </w:r>
        </w:p>
        <w:p w:rsidR="00776546" w:rsidRPr="009D7FBB" w:rsidRDefault="00E505A2" w:rsidP="009D7FBB">
          <w:pPr>
            <w:ind w:firstLine="567"/>
            <w:jc w:val="both"/>
            <w:rPr>
              <w:i/>
            </w:rPr>
          </w:pPr>
          <w:r>
            <w:t xml:space="preserve">Заметим, что </w:t>
          </w:r>
          <m:oMath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d>
            <m:r>
              <w:rPr>
                <w:rFonts w:ascii="Cambria Math" w:hAnsi="Cambria Math"/>
              </w:rPr>
              <m:t xml:space="preserve">≤n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</m:e>
              <m:sub>
                <m:r>
                  <w:rPr>
                    <w:rFonts w:ascii="Cambria Math" w:hAnsi="Cambria Math"/>
                  </w:rPr>
                  <m:t>∞</m:t>
                </m:r>
              </m:sub>
            </m:sSub>
            <m:r>
              <w:rPr>
                <w:rFonts w:ascii="Cambria Math" w:hAnsi="Cambria Math"/>
              </w:rPr>
              <m:t>.</m:t>
            </m:r>
          </m:oMath>
          <w:r w:rsidRPr="00E505A2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>Действительно, модуль каждой координаты не превосходит максимум</w:t>
          </w:r>
          <w:r w:rsidRPr="00E505A2">
            <w:rPr>
              <w:rFonts w:eastAsiaTheme="minorEastAsia"/>
            </w:rPr>
            <w:t>;</w:t>
          </w:r>
          <w:r>
            <w:rPr>
              <w:rFonts w:eastAsiaTheme="minorEastAsia"/>
            </w:rPr>
            <w:t xml:space="preserve"> остаётся только по неравенству раскрыть модуль. В обратную сторону интереснее. Будем доказывать индукцией по размерность. В случае </w:t>
          </w:r>
          <m:oMath>
            <m:r>
              <w:rPr>
                <w:rFonts w:ascii="Cambria Math" w:eastAsiaTheme="minorEastAsia" w:hAnsi="Cambria Math"/>
              </w:rPr>
              <m:t>n=1</m:t>
            </m:r>
          </m:oMath>
          <w:r w:rsidRPr="00E505A2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>всё тривиально. Пусть для меньших</w:t>
          </w:r>
          <w:r w:rsidRPr="00E505A2">
            <w:rPr>
              <w:rFonts w:eastAsiaTheme="minorEastAsia"/>
            </w:rPr>
            <w:t xml:space="preserve"> </w:t>
          </w:r>
          <m:oMath>
            <m:r>
              <w:rPr>
                <w:rFonts w:ascii="Cambria Math" w:eastAsiaTheme="minorEastAsia" w:hAnsi="Cambria Math"/>
                <w:lang w:val="en-US"/>
              </w:rPr>
              <m:t>n</m:t>
            </m:r>
          </m:oMath>
          <w:r w:rsidRPr="00E505A2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 xml:space="preserve">доказано. Рассмотрим два случая. Первый – максимальное значение по модулю наблюдается </w:t>
          </w:r>
          <w:proofErr w:type="gramStart"/>
          <w:r>
            <w:rPr>
              <w:rFonts w:eastAsiaTheme="minorEastAsia"/>
            </w:rPr>
            <w:t>в</w:t>
          </w:r>
          <w:proofErr w:type="gramEnd"/>
          <w:r>
            <w:rPr>
              <w:rFonts w:eastAsiaTheme="minorEastAsia"/>
            </w:rPr>
            <w:t xml:space="preserve"> </w:t>
          </w:r>
          <m:oMath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  <m:r>
              <w:rPr>
                <w:rFonts w:ascii="Cambria Math" w:eastAsiaTheme="minorEastAsia" w:hAnsi="Cambria Math"/>
              </w:rPr>
              <m:t>, i&lt;n</m:t>
            </m:r>
          </m:oMath>
          <w:r w:rsidRPr="00E505A2">
            <w:rPr>
              <w:rFonts w:eastAsiaTheme="minorEastAsia"/>
            </w:rPr>
            <w:t xml:space="preserve">. </w:t>
          </w:r>
          <w:r>
            <w:rPr>
              <w:rFonts w:eastAsiaTheme="minorEastAsia"/>
            </w:rPr>
            <w:t xml:space="preserve">Тогда можно </w:t>
          </w:r>
          <w:proofErr w:type="gramStart"/>
          <w:r>
            <w:rPr>
              <w:rFonts w:eastAsiaTheme="minorEastAsia"/>
            </w:rPr>
            <w:t>с</w:t>
          </w:r>
          <w:proofErr w:type="gramEnd"/>
          <w:r>
            <w:rPr>
              <w:rFonts w:eastAsiaTheme="minorEastAsia"/>
            </w:rPr>
            <w:t xml:space="preserve"> уверенностью сказать, что </w:t>
          </w:r>
          <m:oMath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</m:e>
            </m:d>
            <m:r>
              <w:rPr>
                <w:rFonts w:ascii="Cambria Math" w:eastAsiaTheme="minorEastAsia" w:hAnsi="Cambria Math"/>
              </w:rPr>
              <m:t xml:space="preserve">≥c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d>
                  </m:e>
                </m:d>
              </m:e>
              <m:sub>
                <m:r>
                  <w:rPr>
                    <w:rFonts w:ascii="Cambria Math" w:eastAsiaTheme="minorEastAsia" w:hAnsi="Cambria Math"/>
                  </w:rPr>
                  <m:t>∞</m:t>
                </m:r>
              </m:sub>
            </m:sSub>
          </m:oMath>
          <w:r>
            <w:rPr>
              <w:rFonts w:eastAsiaTheme="minorEastAsia"/>
            </w:rPr>
            <w:t xml:space="preserve"> по предположению индукции. Иначе максимум в </w:t>
          </w:r>
          <m:oMath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n</m:t>
                </m:r>
              </m:sub>
            </m:sSub>
          </m:oMath>
          <w:r w:rsidRPr="00E505A2">
            <w:rPr>
              <w:rFonts w:eastAsiaTheme="minorEastAsia"/>
            </w:rPr>
            <w:t xml:space="preserve">. </w:t>
          </w:r>
          <w:r>
            <w:rPr>
              <w:rFonts w:eastAsiaTheme="minorEastAsia"/>
            </w:rPr>
            <w:t xml:space="preserve">Тогда два случая. Первый -- </w:t>
          </w:r>
          <m:oMath>
            <m:r>
              <w:rPr>
                <w:rFonts w:ascii="Cambria Math" w:eastAsiaTheme="minorEastAsia" w:hAnsi="Cambria Math"/>
              </w:rPr>
              <m:t>|</m:t>
            </m:r>
            <m:nary>
              <m:naryPr>
                <m:chr m:val="∑"/>
                <m:ctrlPr>
                  <w:rPr>
                    <w:rFonts w:ascii="Cambria Math" w:eastAsiaTheme="minorEastAsia" w:hAnsi="Cambria Math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</w:rPr>
                  <m:t>i=1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n-1</m:t>
                </m:r>
              </m:sup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|&lt;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e>
            </m:nary>
          </m:oMath>
          <w:r w:rsidR="009D7FBB" w:rsidRPr="009D7FBB">
            <w:rPr>
              <w:rFonts w:eastAsiaTheme="minorEastAsia"/>
            </w:rPr>
            <w:t xml:space="preserve">, </w:t>
          </w:r>
          <w:r w:rsidR="009D7FBB">
            <w:rPr>
              <w:rFonts w:eastAsiaTheme="minorEastAsia"/>
            </w:rPr>
            <w:t>либо же больше. Если больше – то получаем на предпоследней сумме. Иначе – на последней. Доказано.</w:t>
          </w:r>
        </w:p>
        <w:p w:rsidR="00776546" w:rsidRDefault="00776546" w:rsidP="00776546">
          <w:pPr>
            <w:pStyle w:val="Heading1"/>
          </w:pPr>
          <w:r>
            <w:t>Задание 2</w:t>
          </w:r>
        </w:p>
        <w:p w:rsidR="00776546" w:rsidRDefault="00776546" w:rsidP="00776546">
          <w:pPr>
            <w:ind w:firstLine="567"/>
          </w:pPr>
        </w:p>
        <w:p w:rsidR="00776546" w:rsidRDefault="00776546" w:rsidP="00776546">
          <w:pPr>
            <w:pStyle w:val="Heading2"/>
          </w:pPr>
          <w:r>
            <w:t>Постановка задачи</w:t>
          </w:r>
        </w:p>
        <w:p w:rsidR="00776546" w:rsidRDefault="009D7FBB" w:rsidP="00776546">
          <w:pPr>
            <w:ind w:firstLine="567"/>
          </w:pPr>
          <w:r>
            <w:t xml:space="preserve">Проверить, является ли указанное пространство </w:t>
          </w:r>
          <w:proofErr w:type="spellStart"/>
          <w:r>
            <w:t>банаховым</w:t>
          </w:r>
          <w:proofErr w:type="spellEnd"/>
          <w:r>
            <w:t xml:space="preserve"> по заданной норме. Если пространство не полно, то указать его пополнение. </w:t>
          </w:r>
        </w:p>
        <w:p w:rsidR="009D7FBB" w:rsidRPr="009D7FBB" w:rsidRDefault="009D7FBB" w:rsidP="00776546">
          <w:pPr>
            <w:ind w:firstLine="567"/>
          </w:pPr>
          <w:r>
            <w:t>Пространство</w:t>
          </w:r>
          <w:proofErr w:type="gramStart"/>
          <w:r>
            <w:t xml:space="preserve"> </w:t>
          </w:r>
          <m:oMath>
            <m:r>
              <w:rPr>
                <w:rFonts w:ascii="Cambria Math" w:hAnsi="Cambria Math"/>
              </w:rPr>
              <m:t>K[a,b]</m:t>
            </m:r>
          </m:oMath>
          <w:r>
            <w:rPr>
              <w:rFonts w:eastAsiaTheme="minorEastAsia"/>
            </w:rPr>
            <w:t xml:space="preserve"> </w:t>
          </w:r>
          <w:proofErr w:type="gramEnd"/>
          <w:r>
            <w:rPr>
              <w:rFonts w:eastAsiaTheme="minorEastAsia"/>
            </w:rPr>
            <w:t xml:space="preserve">финитных функций с нормой </w:t>
          </w:r>
          <m:oMath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</m:e>
            </m:d>
            <m:r>
              <w:rPr>
                <w:rFonts w:ascii="Cambria Math" w:eastAsiaTheme="minorEastAsia" w:hAnsi="Cambria Math"/>
              </w:rPr>
              <m:t>=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max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a≤t≤b</m:t>
                    </m:r>
                  </m:lim>
                </m:limLow>
              </m:fName>
              <m:e>
                <m:r>
                  <w:rPr>
                    <w:rFonts w:ascii="Cambria Math" w:eastAsiaTheme="minorEastAsia" w:hAnsi="Cambria Math"/>
                  </w:rPr>
                  <m:t>|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|</m:t>
                </m:r>
              </m:e>
            </m:func>
          </m:oMath>
          <w:r w:rsidRPr="009D7FBB">
            <w:rPr>
              <w:rFonts w:eastAsiaTheme="minorEastAsia"/>
            </w:rPr>
            <w:t>.</w:t>
          </w:r>
        </w:p>
        <w:p w:rsidR="00776546" w:rsidRDefault="00776546" w:rsidP="00776546">
          <w:pPr>
            <w:pStyle w:val="Heading2"/>
          </w:pPr>
          <w:r>
            <w:t>Решение</w:t>
          </w:r>
        </w:p>
        <w:p w:rsidR="00D962B4" w:rsidRDefault="009D7FBB" w:rsidP="00776546">
          <w:pPr>
            <w:ind w:firstLine="567"/>
            <w:rPr>
              <w:rFonts w:eastAsiaTheme="minorEastAsia"/>
            </w:rPr>
          </w:pPr>
          <w:r>
            <w:t xml:space="preserve">Будем доказывать, что является </w:t>
          </w:r>
          <w:proofErr w:type="spellStart"/>
          <w:r>
            <w:t>банаховым</w:t>
          </w:r>
          <w:proofErr w:type="spellEnd"/>
          <w:r>
            <w:t xml:space="preserve">. Для этого достаточно доказать, что любая фундаментальная последовательность сходится. Возьмём произвольную </w:t>
          </w:r>
          <m:oMath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oMath>
          <w:r w:rsidRPr="009D7FBB">
            <w:rPr>
              <w:rFonts w:eastAsiaTheme="minorEastAsia"/>
            </w:rPr>
            <w:t xml:space="preserve">. </w:t>
          </w:r>
          <w:r>
            <w:rPr>
              <w:rFonts w:eastAsiaTheme="minorEastAsia"/>
            </w:rPr>
            <w:t>Понятно, что поточечная сходимость имеет место, и даже равномерная сходимость на отрезке</w:t>
          </w:r>
          <w:proofErr w:type="gramStart"/>
          <w:r>
            <w:rPr>
              <w:rFonts w:eastAsiaTheme="minorEastAsia"/>
            </w:rPr>
            <w:t xml:space="preserve"> </w:t>
          </w:r>
          <m:oMath>
            <m:r>
              <w:rPr>
                <w:rFonts w:ascii="Cambria Math" w:eastAsiaTheme="minorEastAsia" w:hAnsi="Cambria Math"/>
              </w:rPr>
              <m:t>[a,b]</m:t>
            </m:r>
          </m:oMath>
          <w:r w:rsidRPr="009D7FBB">
            <w:rPr>
              <w:rFonts w:eastAsiaTheme="minorEastAsia"/>
            </w:rPr>
            <w:t xml:space="preserve">. </w:t>
          </w:r>
          <w:proofErr w:type="gramEnd"/>
          <w:r>
            <w:rPr>
              <w:rFonts w:eastAsiaTheme="minorEastAsia"/>
            </w:rPr>
            <w:t xml:space="preserve">Это следует из того, что множество действительных чисел является компактным. </w:t>
          </w:r>
        </w:p>
        <w:p w:rsidR="00D962B4" w:rsidRDefault="00D962B4" w:rsidP="00D962B4">
          <w:pPr>
            <w:ind w:firstLine="567"/>
            <w:rPr>
              <w:rFonts w:eastAsiaTheme="minorEastAsia"/>
            </w:rPr>
          </w:pPr>
          <w:r>
            <w:rPr>
              <w:rFonts w:eastAsiaTheme="minorEastAsia"/>
            </w:rPr>
            <w:t xml:space="preserve">В неравенстве </w:t>
          </w:r>
          <m:oMath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(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/>
                  </w:rPr>
                  <m:t>)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(t)</m:t>
                </m:r>
              </m:e>
            </m:d>
            <m:r>
              <w:rPr>
                <w:rFonts w:ascii="Cambria Math" w:eastAsiaTheme="minorEastAsia" w:hAnsi="Cambria Math"/>
              </w:rPr>
              <m:t>≤ε</m:t>
            </m:r>
          </m:oMath>
          <w:r w:rsidRPr="00D962B4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 xml:space="preserve">перейдём к пределу </w:t>
          </w:r>
          <w:proofErr w:type="gramStart"/>
          <w:r>
            <w:rPr>
              <w:rFonts w:eastAsiaTheme="minorEastAsia"/>
            </w:rPr>
            <w:t>при</w:t>
          </w:r>
          <w:proofErr w:type="gramEnd"/>
          <w:r>
            <w:rPr>
              <w:rFonts w:eastAsiaTheme="minorEastAsia"/>
            </w:rPr>
            <w:t xml:space="preserve"> </w:t>
          </w:r>
          <m:oMath>
            <m:r>
              <w:rPr>
                <w:rFonts w:ascii="Cambria Math" w:eastAsiaTheme="minorEastAsia" w:hAnsi="Cambria Math"/>
              </w:rPr>
              <m:t>m→∞</m:t>
            </m:r>
          </m:oMath>
          <w:r w:rsidRPr="00D962B4">
            <w:rPr>
              <w:rFonts w:eastAsiaTheme="minorEastAsia"/>
            </w:rPr>
            <w:t xml:space="preserve">. </w:t>
          </w:r>
          <w:r>
            <w:rPr>
              <w:rFonts w:eastAsiaTheme="minorEastAsia"/>
            </w:rPr>
            <w:t xml:space="preserve">Получим </w:t>
          </w:r>
          <m:oMath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(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/>
                  </w:rPr>
                  <m:t>)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(t)</m:t>
                </m:r>
              </m:e>
            </m:d>
            <m:r>
              <w:rPr>
                <w:rFonts w:ascii="Cambria Math" w:eastAsiaTheme="minorEastAsia" w:hAnsi="Cambria Math"/>
              </w:rPr>
              <m:t>≤ε</m:t>
            </m:r>
          </m:oMath>
          <w:r w:rsidRPr="00D962B4">
            <w:rPr>
              <w:rFonts w:eastAsiaTheme="minorEastAsia"/>
            </w:rPr>
            <w:t xml:space="preserve">. </w:t>
          </w:r>
          <w:r>
            <w:rPr>
              <w:rFonts w:eastAsiaTheme="minorEastAsia"/>
            </w:rPr>
            <w:t>Это неравенство выполняется для всех</w:t>
          </w:r>
          <m:oMath>
            <m:r>
              <w:rPr>
                <w:rFonts w:ascii="Cambria Math" w:eastAsiaTheme="minorEastAsia" w:hAnsi="Cambria Math"/>
              </w:rPr>
              <m:t xml:space="preserve"> t</m:t>
            </m:r>
          </m:oMath>
          <w:r w:rsidRPr="00D962B4">
            <w:rPr>
              <w:rFonts w:eastAsiaTheme="minorEastAsia"/>
            </w:rPr>
            <w:t xml:space="preserve">. </w:t>
          </w:r>
          <w:r>
            <w:rPr>
              <w:rFonts w:eastAsiaTheme="minorEastAsia"/>
            </w:rPr>
            <w:t xml:space="preserve">Поэтому и максимум тоже меньше </w:t>
          </w:r>
          <m:oMath>
            <m:r>
              <w:rPr>
                <w:rFonts w:ascii="Cambria Math" w:eastAsiaTheme="minorEastAsia" w:hAnsi="Cambria Math"/>
              </w:rPr>
              <m:t>ε</m:t>
            </m:r>
          </m:oMath>
          <w:r w:rsidRPr="00D962B4">
            <w:rPr>
              <w:rFonts w:eastAsiaTheme="minorEastAsia"/>
            </w:rPr>
            <w:t xml:space="preserve">. </w:t>
          </w:r>
          <w:r>
            <w:rPr>
              <w:rFonts w:eastAsiaTheme="minorEastAsia"/>
            </w:rPr>
            <w:t xml:space="preserve"> Итого, сходимость по норме имеется. Остаётся заметить, что для всех этих функций носитель компактен. </w:t>
          </w:r>
        </w:p>
        <w:p w:rsidR="00D962B4" w:rsidRPr="00D962B4" w:rsidRDefault="00D962B4" w:rsidP="00D962B4">
          <w:pPr>
            <w:ind w:firstLine="567"/>
            <w:rPr>
              <w:rFonts w:eastAsiaTheme="minorEastAsia"/>
            </w:rPr>
          </w:pPr>
          <w:r>
            <w:rPr>
              <w:rFonts w:eastAsiaTheme="minorEastAsia"/>
            </w:rPr>
            <w:t>Ответ: да, является.</w:t>
          </w:r>
          <w:r w:rsidRPr="00D962B4">
            <w:rPr>
              <w:rFonts w:eastAsiaTheme="minorEastAsia"/>
            </w:rPr>
            <w:t xml:space="preserve"> </w:t>
          </w:r>
        </w:p>
        <w:p w:rsidR="00776546" w:rsidRDefault="00776546" w:rsidP="00776546">
          <w:pPr>
            <w:pStyle w:val="Heading1"/>
          </w:pPr>
          <w:r>
            <w:t>Задание 3</w:t>
          </w:r>
        </w:p>
        <w:p w:rsidR="00776546" w:rsidRDefault="00776546" w:rsidP="00776546">
          <w:pPr>
            <w:ind w:firstLine="567"/>
          </w:pPr>
        </w:p>
        <w:p w:rsidR="00776546" w:rsidRDefault="00776546" w:rsidP="00776546">
          <w:pPr>
            <w:pStyle w:val="Heading2"/>
          </w:pPr>
          <w:r>
            <w:t>Постановка задачи</w:t>
          </w:r>
        </w:p>
        <w:p w:rsidR="00776546" w:rsidRDefault="00D962B4" w:rsidP="00776546">
          <w:pPr>
            <w:ind w:firstLine="567"/>
            <w:rPr>
              <w:rFonts w:eastAsiaTheme="minorEastAsia"/>
            </w:rPr>
          </w:pPr>
          <w:r>
            <w:t xml:space="preserve">Проверить, сходится ли ряд </w:t>
          </w:r>
          <m:oMath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>=1</m:t>
                </m:r>
              </m:sub>
              <m:sup>
                <m:r>
                  <w:rPr>
                    <w:rFonts w:ascii="Cambria Math" w:hAnsi="Cambria Math"/>
                  </w:rPr>
                  <m:t>∞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nary>
          </m:oMath>
          <w:r w:rsidRPr="00D962B4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>в нормированном пространстве</w:t>
          </w:r>
          <w:r w:rsidRPr="00D962B4">
            <w:rPr>
              <w:rFonts w:eastAsiaTheme="minorEastAsia"/>
            </w:rPr>
            <w:t xml:space="preserve"> </w:t>
          </w:r>
          <w:r>
            <w:rPr>
              <w:rFonts w:eastAsiaTheme="minorEastAsia"/>
              <w:lang w:val="en-US"/>
            </w:rPr>
            <w:t>E</w:t>
          </w:r>
          <w:r w:rsidRPr="00D962B4">
            <w:rPr>
              <w:rFonts w:eastAsiaTheme="minorEastAsia"/>
            </w:rPr>
            <w:t>.</w:t>
          </w:r>
          <w:r>
            <w:rPr>
              <w:rFonts w:eastAsiaTheme="minorEastAsia"/>
            </w:rPr>
            <w:t xml:space="preserve"> При этом:</w:t>
          </w:r>
        </w:p>
        <w:p w:rsidR="00D962B4" w:rsidRPr="00D962B4" w:rsidRDefault="000E12F9" w:rsidP="00776546">
          <w:pPr>
            <w:ind w:firstLine="567"/>
          </w:pPr>
          <m:oMathPara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nt</m:t>
                          </m:r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, E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[-3π, 2π]</m:t>
                  </m:r>
                </m:e>
              </m:func>
            </m:oMath>
          </m:oMathPara>
        </w:p>
        <w:p w:rsidR="00776546" w:rsidRDefault="00776546" w:rsidP="00776546">
          <w:pPr>
            <w:pStyle w:val="Heading2"/>
          </w:pPr>
          <w:r>
            <w:t>Решение</w:t>
          </w:r>
        </w:p>
        <w:p w:rsidR="007973DA" w:rsidRPr="00A95FCA" w:rsidRDefault="00F91139" w:rsidP="00776546">
          <w:pPr>
            <w:ind w:firstLine="567"/>
            <w:rPr>
              <w:rFonts w:eastAsiaTheme="minorEastAsia"/>
            </w:rPr>
          </w:pPr>
          <w:r>
            <w:t xml:space="preserve">Будем доказывать, что сходится.  Заметим, что мы находимся в </w:t>
          </w:r>
          <w:proofErr w:type="spellStart"/>
          <w:r>
            <w:t>банаховом</w:t>
          </w:r>
          <w:proofErr w:type="spellEnd"/>
          <w:r>
            <w:t xml:space="preserve"> пространстве. Поэтому достаточно показать, что </w:t>
          </w:r>
          <m:oMath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k=n+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∞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nary>
                  </m:e>
                </m:d>
              </m:e>
            </m:d>
            <m:r>
              <w:rPr>
                <w:rFonts w:ascii="Cambria Math" w:hAnsi="Cambria Math"/>
              </w:rPr>
              <m:t>&lt;ε</m:t>
            </m:r>
          </m:oMath>
          <w:r w:rsidRPr="00F91139">
            <w:rPr>
              <w:rFonts w:eastAsiaTheme="minorEastAsia"/>
            </w:rPr>
            <w:t>.</w:t>
          </w:r>
          <w:r>
            <w:rPr>
              <w:rFonts w:eastAsiaTheme="minorEastAsia"/>
            </w:rPr>
            <w:t xml:space="preserve"> </w:t>
          </w:r>
          <w:r w:rsidRPr="00F91139">
            <w:rPr>
              <w:rFonts w:eastAsiaTheme="minorEastAsia"/>
            </w:rPr>
            <w:t xml:space="preserve"> </w:t>
          </w:r>
          <w:r w:rsidR="007973DA">
            <w:rPr>
              <w:rFonts w:eastAsiaTheme="minorEastAsia"/>
            </w:rPr>
            <w:t xml:space="preserve">Заметим, что </w:t>
          </w:r>
          <m:oMath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|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n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</m:d>
            <m:r>
              <w:rPr>
                <w:rFonts w:ascii="Cambria Math" w:eastAsiaTheme="minorEastAsia" w:hAnsi="Cambria Math"/>
              </w:rPr>
              <m:t>|≤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den>
            </m:f>
          </m:oMath>
          <w:r w:rsidR="007973DA" w:rsidRPr="007973DA">
            <w:rPr>
              <w:rFonts w:eastAsiaTheme="minorEastAsia"/>
            </w:rPr>
            <w:t xml:space="preserve">. </w:t>
          </w:r>
          <w:r w:rsidR="007973DA">
            <w:rPr>
              <w:rFonts w:eastAsiaTheme="minorEastAsia"/>
            </w:rPr>
            <w:t xml:space="preserve">Из чего можно оценивать </w:t>
          </w:r>
          <w:r w:rsidR="007973DA">
            <w:rPr>
              <w:rFonts w:eastAsiaTheme="minorEastAsia"/>
            </w:rPr>
            <w:lastRenderedPageBreak/>
            <w:t xml:space="preserve">интегралом от куска ряда, который меньше </w:t>
          </w:r>
          <m:oMath>
            <m:r>
              <w:rPr>
                <w:rFonts w:ascii="Cambria Math" w:eastAsiaTheme="minorEastAsia" w:hAnsi="Cambria Math"/>
              </w:rPr>
              <m:t>ε</m:t>
            </m:r>
          </m:oMath>
          <w:r w:rsidR="007973DA" w:rsidRPr="007973DA">
            <w:rPr>
              <w:rFonts w:eastAsiaTheme="minorEastAsia"/>
            </w:rPr>
            <w:t xml:space="preserve">. </w:t>
          </w:r>
          <w:r w:rsidR="007973DA">
            <w:rPr>
              <w:rFonts w:eastAsiaTheme="minorEastAsia"/>
            </w:rPr>
            <w:t xml:space="preserve"> Поэтому нужная нам штука </w:t>
          </w:r>
          <m:oMath>
            <m:r>
              <w:rPr>
                <w:rFonts w:ascii="Cambria Math" w:eastAsiaTheme="minorEastAsia" w:hAnsi="Cambria Math"/>
              </w:rPr>
              <m:t>≤5πε</m:t>
            </m:r>
          </m:oMath>
          <w:r w:rsidR="007973DA" w:rsidRPr="007973DA">
            <w:rPr>
              <w:rFonts w:eastAsiaTheme="minorEastAsia"/>
            </w:rPr>
            <w:t>.</w:t>
          </w:r>
          <w:r w:rsidR="007973DA">
            <w:rPr>
              <w:rFonts w:eastAsiaTheme="minorEastAsia"/>
            </w:rPr>
            <w:t xml:space="preserve"> Тут мы просто вынесли константу из-под знака интеграла</w:t>
          </w:r>
          <w:r w:rsidR="007973DA" w:rsidRPr="00A95FCA">
            <w:rPr>
              <w:rFonts w:eastAsiaTheme="minorEastAsia"/>
            </w:rPr>
            <w:t>.</w:t>
          </w:r>
        </w:p>
        <w:p w:rsidR="00776546" w:rsidRPr="007973DA" w:rsidRDefault="007973DA" w:rsidP="00776546">
          <w:pPr>
            <w:ind w:firstLine="567"/>
            <w:rPr>
              <w:i/>
            </w:rPr>
          </w:pPr>
          <w:r w:rsidRPr="007973DA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 xml:space="preserve"> Доказано.</w:t>
          </w:r>
        </w:p>
        <w:p w:rsidR="00666A49" w:rsidRDefault="000E12F9" w:rsidP="00776546">
          <w:pPr>
            <w:ind w:firstLine="567"/>
          </w:pPr>
        </w:p>
      </w:sdtContent>
    </w:sdt>
    <w:sectPr w:rsidR="00666A49" w:rsidSect="00FB3D30">
      <w:footerReference w:type="first" r:id="rId106"/>
      <w:pgSz w:w="11906" w:h="16838"/>
      <w:pgMar w:top="720" w:right="720" w:bottom="720" w:left="72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12F9" w:rsidRDefault="000E12F9" w:rsidP="00F65D27">
      <w:pPr>
        <w:spacing w:after="0" w:line="240" w:lineRule="auto"/>
      </w:pPr>
      <w:r>
        <w:separator/>
      </w:r>
    </w:p>
  </w:endnote>
  <w:endnote w:type="continuationSeparator" w:id="0">
    <w:p w:rsidR="000E12F9" w:rsidRDefault="000E12F9" w:rsidP="00F65D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40DA" w:rsidRDefault="00A140DA" w:rsidP="00F65D27">
    <w:pPr>
      <w:pStyle w:val="Footer"/>
      <w:jc w:val="center"/>
    </w:pPr>
    <w:r>
      <w:t>Минск, 2013 г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12F9" w:rsidRDefault="000E12F9" w:rsidP="00F65D27">
      <w:pPr>
        <w:spacing w:after="0" w:line="240" w:lineRule="auto"/>
      </w:pPr>
      <w:r>
        <w:separator/>
      </w:r>
    </w:p>
  </w:footnote>
  <w:footnote w:type="continuationSeparator" w:id="0">
    <w:p w:rsidR="000E12F9" w:rsidRDefault="000E12F9" w:rsidP="00F65D2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175"/>
    <w:rsid w:val="000365E4"/>
    <w:rsid w:val="000E12F9"/>
    <w:rsid w:val="000E4AE4"/>
    <w:rsid w:val="00121CA8"/>
    <w:rsid w:val="001B0EDE"/>
    <w:rsid w:val="003365C2"/>
    <w:rsid w:val="00414F4D"/>
    <w:rsid w:val="00420472"/>
    <w:rsid w:val="005724CF"/>
    <w:rsid w:val="005872DF"/>
    <w:rsid w:val="005A071C"/>
    <w:rsid w:val="005C1DE6"/>
    <w:rsid w:val="00627D66"/>
    <w:rsid w:val="0063658B"/>
    <w:rsid w:val="00646509"/>
    <w:rsid w:val="00666A49"/>
    <w:rsid w:val="006D06F9"/>
    <w:rsid w:val="00707782"/>
    <w:rsid w:val="00771D1B"/>
    <w:rsid w:val="00776546"/>
    <w:rsid w:val="007973DA"/>
    <w:rsid w:val="008543CF"/>
    <w:rsid w:val="008619C9"/>
    <w:rsid w:val="008B319A"/>
    <w:rsid w:val="008C0098"/>
    <w:rsid w:val="00947175"/>
    <w:rsid w:val="009641F1"/>
    <w:rsid w:val="009D092C"/>
    <w:rsid w:val="009D58B4"/>
    <w:rsid w:val="009D7FBB"/>
    <w:rsid w:val="009F2ABB"/>
    <w:rsid w:val="009F37FD"/>
    <w:rsid w:val="00A140DA"/>
    <w:rsid w:val="00A3760E"/>
    <w:rsid w:val="00A40E5B"/>
    <w:rsid w:val="00A95FCA"/>
    <w:rsid w:val="00AA218B"/>
    <w:rsid w:val="00AE66AC"/>
    <w:rsid w:val="00AF0C81"/>
    <w:rsid w:val="00CB58AC"/>
    <w:rsid w:val="00D15B51"/>
    <w:rsid w:val="00D314BD"/>
    <w:rsid w:val="00D962B4"/>
    <w:rsid w:val="00DB2A25"/>
    <w:rsid w:val="00DB6FF1"/>
    <w:rsid w:val="00E505A2"/>
    <w:rsid w:val="00F56CA0"/>
    <w:rsid w:val="00F60292"/>
    <w:rsid w:val="00F65D27"/>
    <w:rsid w:val="00F91139"/>
    <w:rsid w:val="00FB3D30"/>
    <w:rsid w:val="00FB3FF7"/>
    <w:rsid w:val="00FE554D"/>
    <w:rsid w:val="00FF60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B3D3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B3D3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0E5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66A49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666A49"/>
    <w:rPr>
      <w:rFonts w:eastAsiaTheme="minorEastAsia"/>
      <w:lang w:val="en-US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6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A4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5D27"/>
  </w:style>
  <w:style w:type="paragraph" w:styleId="Footer">
    <w:name w:val="footer"/>
    <w:basedOn w:val="Normal"/>
    <w:link w:val="Foot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5D27"/>
  </w:style>
  <w:style w:type="character" w:customStyle="1" w:styleId="Heading1Char">
    <w:name w:val="Heading 1 Char"/>
    <w:basedOn w:val="DefaultParagraphFont"/>
    <w:link w:val="Heading1"/>
    <w:uiPriority w:val="9"/>
    <w:rsid w:val="00FB3D3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B3D30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FB3D3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40E5B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B3D3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B3D3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0E5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66A49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666A49"/>
    <w:rPr>
      <w:rFonts w:eastAsiaTheme="minorEastAsia"/>
      <w:lang w:val="en-US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6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A4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5D27"/>
  </w:style>
  <w:style w:type="paragraph" w:styleId="Footer">
    <w:name w:val="footer"/>
    <w:basedOn w:val="Normal"/>
    <w:link w:val="Foot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5D27"/>
  </w:style>
  <w:style w:type="character" w:customStyle="1" w:styleId="Heading1Char">
    <w:name w:val="Heading 1 Char"/>
    <w:basedOn w:val="DefaultParagraphFont"/>
    <w:link w:val="Heading1"/>
    <w:uiPriority w:val="9"/>
    <w:rsid w:val="00FB3D3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B3D30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FB3D3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40E5B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50.bin"/><Relationship Id="rId10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/>
  <Abstract>Работа сдана 8.11.2013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3</TotalTime>
  <Pages>6</Pages>
  <Words>848</Words>
  <Characters>4839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Функциональный анализ</vt:lpstr>
    </vt:vector>
  </TitlesOfParts>
  <Company>министерство образования республики беларусь                                                                  белорусский государственный университет</Company>
  <LinksUpToDate>false</LinksUpToDate>
  <CharactersWithSpaces>56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ункциональный анализ</dc:title>
  <dc:subject>Лабораторная работа №3</dc:subject>
  <dc:creator>Банаховы пространства)</dc:creator>
  <cp:lastModifiedBy>Aliaksandr Nekrashevich</cp:lastModifiedBy>
  <cp:revision>25</cp:revision>
  <cp:lastPrinted>2013-11-10T12:28:00Z</cp:lastPrinted>
  <dcterms:created xsi:type="dcterms:W3CDTF">2013-11-08T09:53:00Z</dcterms:created>
  <dcterms:modified xsi:type="dcterms:W3CDTF">2013-12-20T02:37:00Z</dcterms:modified>
</cp:coreProperties>
</file>